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1A2741" w14:textId="1169ED19" w:rsidR="007C115F" w:rsidRDefault="001267D3" w:rsidP="00D75795">
      <w:pPr>
        <w:pStyle w:val="Heading1"/>
        <w:numPr>
          <w:ilvl w:val="0"/>
          <w:numId w:val="0"/>
        </w:numPr>
      </w:pPr>
      <w:bookmarkStart w:id="0" w:name="_Toc71083763"/>
      <w:r>
        <w:rPr>
          <w:caps w:val="0"/>
        </w:rPr>
        <w:t>LỜI CẢM ƠN</w:t>
      </w:r>
      <w:bookmarkEnd w:id="0"/>
    </w:p>
    <w:p w14:paraId="06D255D5" w14:textId="0A33A3E9" w:rsidR="007C115F" w:rsidRPr="00334214" w:rsidRDefault="007C115F" w:rsidP="007C115F">
      <w:pPr>
        <w:pStyle w:val="paragraph"/>
      </w:pPr>
      <w:r w:rsidRPr="00334214">
        <w:t xml:space="preserve">Trong thời gian làm </w:t>
      </w:r>
      <w:r w:rsidR="00D75795">
        <w:t>bài tập lớn</w:t>
      </w:r>
      <w:r w:rsidRPr="00334214">
        <w:t xml:space="preserve">, </w:t>
      </w:r>
      <w:r w:rsidR="00D75795">
        <w:t>nhóm</w:t>
      </w:r>
      <w:r w:rsidRPr="00334214">
        <w:t xml:space="preserve"> đã nhận được nhiều sự giúp đỡ, đóng góp ý kiến và chỉ bảo nhiệt tình của thầy cô</w:t>
      </w:r>
      <w:r w:rsidR="00D75795">
        <w:t>.</w:t>
      </w:r>
    </w:p>
    <w:p w14:paraId="4E3389E5" w14:textId="5A2FDE29" w:rsidR="007C115F" w:rsidRDefault="00D75795" w:rsidP="007C115F">
      <w:pPr>
        <w:pStyle w:val="paragraph"/>
      </w:pPr>
      <w:r>
        <w:t>Nhóm</w:t>
      </w:r>
      <w:r w:rsidR="007C115F">
        <w:t xml:space="preserve"> xin gửi lời cảm ơn chân thành đến thầy </w:t>
      </w:r>
      <w:r>
        <w:t>Phạm Văn Chiến</w:t>
      </w:r>
      <w:r w:rsidR="007C115F">
        <w:t xml:space="preserve">, giảng viên </w:t>
      </w:r>
      <w:r>
        <w:t>khoa</w:t>
      </w:r>
      <w:r w:rsidR="007C115F">
        <w:t xml:space="preserve"> Điện Tử - Trường Đại Học Công Nghiệp Hà Nội, người đã tận tình hướng dẫn, chỉ bảo </w:t>
      </w:r>
      <w:r>
        <w:t>nhóm</w:t>
      </w:r>
      <w:r w:rsidR="007C115F">
        <w:t xml:space="preserve"> trong suốt quá trình</w:t>
      </w:r>
      <w:r>
        <w:t>.</w:t>
      </w:r>
      <w:r w:rsidR="007C115F">
        <w:t xml:space="preserve"> </w:t>
      </w:r>
    </w:p>
    <w:p w14:paraId="2A3E0067" w14:textId="2CB47F31" w:rsidR="007C115F" w:rsidRDefault="00D75795" w:rsidP="007C115F">
      <w:pPr>
        <w:pStyle w:val="paragraph"/>
      </w:pPr>
      <w:r>
        <w:t>Nhóm</w:t>
      </w:r>
      <w:r w:rsidR="007C115F">
        <w:t xml:space="preserve"> cũng xin chân thành cảm ơn các thầy cô giáo trong trường Đại Học Công Nghiệp Hà Nội nói chung, các thầy cô trong Khoa điện tử nói riêng đã </w:t>
      </w:r>
      <w:r>
        <w:t>cung cấp</w:t>
      </w:r>
      <w:r w:rsidR="007C115F">
        <w:t xml:space="preserve"> kiến thức về các môn đại cương cũng như các môn chuyên ngành, điều đó giúp </w:t>
      </w:r>
      <w:r>
        <w:t>nhóm</w:t>
      </w:r>
      <w:r w:rsidR="007C115F">
        <w:t xml:space="preserve"> có được cơ sở lý thuyết vững vàng và tạo điều kiện tốt cho </w:t>
      </w:r>
      <w:r>
        <w:t>nhóm</w:t>
      </w:r>
      <w:r w:rsidR="007C115F">
        <w:t xml:space="preserve"> trong suốt quá trình học tập.</w:t>
      </w:r>
    </w:p>
    <w:p w14:paraId="27A24849" w14:textId="5BEFEAD9" w:rsidR="007C115F" w:rsidRDefault="007C115F" w:rsidP="007C115F">
      <w:pPr>
        <w:pStyle w:val="paragraph"/>
      </w:pPr>
      <w:r>
        <w:t xml:space="preserve">Với điều kiện thời gian cũng như kinh nghiệm còn hạn chế của sinh viên, </w:t>
      </w:r>
      <w:r w:rsidR="00D75795">
        <w:t>bài tập lớn</w:t>
      </w:r>
      <w:r>
        <w:t xml:space="preserve"> này không thể tránh được những thiếu sót. </w:t>
      </w:r>
      <w:r w:rsidR="00D75795">
        <w:t>Nhóm</w:t>
      </w:r>
      <w:r>
        <w:t xml:space="preserve"> rất mong nhận được </w:t>
      </w:r>
      <w:r w:rsidR="00D75795">
        <w:t>những ý kiến đóng góp</w:t>
      </w:r>
      <w:r>
        <w:t xml:space="preserve"> của các thầy cô để </w:t>
      </w:r>
      <w:r w:rsidR="00D75795">
        <w:t>nhóm</w:t>
      </w:r>
      <w:r>
        <w:t xml:space="preserve"> có điều kiện bổ sung, nâng cao ý thức của mình, phục vụ tốt hơn cho môn học tiếp theo và công việc sau này.</w:t>
      </w:r>
    </w:p>
    <w:p w14:paraId="17BBDC55" w14:textId="28D191BE" w:rsidR="007C115F" w:rsidRDefault="007C115F" w:rsidP="007C115F">
      <w:pPr>
        <w:pStyle w:val="paragraph"/>
        <w:jc w:val="right"/>
      </w:pPr>
      <w:r>
        <w:tab/>
        <w:t>Hà Nội, ngày</w:t>
      </w:r>
      <w:r w:rsidR="00D75795">
        <w:t xml:space="preserve"> 5 </w:t>
      </w:r>
      <w:r>
        <w:t xml:space="preserve">tháng </w:t>
      </w:r>
      <w:r w:rsidR="00D75795">
        <w:t>05</w:t>
      </w:r>
      <w:r>
        <w:t xml:space="preserve"> năm 202</w:t>
      </w:r>
      <w:r w:rsidR="00D75795">
        <w:t>1</w:t>
      </w:r>
    </w:p>
    <w:p w14:paraId="6F47338A" w14:textId="1827A079" w:rsidR="006D2C85" w:rsidRDefault="006D2C85">
      <w:r>
        <w:br w:type="page"/>
      </w:r>
    </w:p>
    <w:p w14:paraId="31CDF4C7" w14:textId="77777777" w:rsidR="006D2C85" w:rsidRPr="00011C44" w:rsidRDefault="006D2C85" w:rsidP="006D2C85">
      <w:pPr>
        <w:pStyle w:val="paragraph"/>
        <w:rPr>
          <w:b/>
          <w:bCs/>
        </w:rPr>
      </w:pPr>
      <w:r w:rsidRPr="00011C44">
        <w:rPr>
          <w:b/>
          <w:bCs/>
        </w:rPr>
        <w:lastRenderedPageBreak/>
        <w:t>Nhận xét của giáo viên:</w:t>
      </w:r>
    </w:p>
    <w:p w14:paraId="453437A1" w14:textId="77777777" w:rsidR="006D2C85" w:rsidRDefault="006D2C85" w:rsidP="006D2C85">
      <w:pPr>
        <w:pStyle w:val="paragraph"/>
        <w:tabs>
          <w:tab w:val="left" w:leader="dot" w:pos="9072"/>
        </w:tabs>
      </w:pPr>
      <w:r>
        <w:tab/>
      </w:r>
    </w:p>
    <w:p w14:paraId="7F47044F" w14:textId="77777777" w:rsidR="006D2C85" w:rsidRDefault="006D2C85" w:rsidP="006D2C85">
      <w:pPr>
        <w:pStyle w:val="paragraph"/>
        <w:tabs>
          <w:tab w:val="left" w:leader="dot" w:pos="9072"/>
        </w:tabs>
      </w:pPr>
      <w:r>
        <w:tab/>
      </w:r>
    </w:p>
    <w:p w14:paraId="627D4F52" w14:textId="77777777" w:rsidR="006D2C85" w:rsidRDefault="006D2C85" w:rsidP="006D2C85">
      <w:pPr>
        <w:pStyle w:val="paragraph"/>
        <w:tabs>
          <w:tab w:val="left" w:leader="dot" w:pos="9072"/>
        </w:tabs>
      </w:pPr>
      <w:r>
        <w:tab/>
      </w:r>
    </w:p>
    <w:p w14:paraId="7C58EA1B" w14:textId="77777777" w:rsidR="006D2C85" w:rsidRDefault="006D2C85" w:rsidP="006D2C85">
      <w:pPr>
        <w:pStyle w:val="paragraph"/>
        <w:tabs>
          <w:tab w:val="left" w:leader="dot" w:pos="9072"/>
        </w:tabs>
      </w:pPr>
      <w:r>
        <w:tab/>
      </w:r>
    </w:p>
    <w:p w14:paraId="7A1A0E88" w14:textId="77777777" w:rsidR="006D2C85" w:rsidRDefault="006D2C85" w:rsidP="006D2C85">
      <w:pPr>
        <w:pStyle w:val="paragraph"/>
        <w:tabs>
          <w:tab w:val="left" w:leader="dot" w:pos="9072"/>
        </w:tabs>
      </w:pPr>
      <w:r>
        <w:tab/>
      </w:r>
    </w:p>
    <w:p w14:paraId="54AC7A01" w14:textId="77777777" w:rsidR="006D2C85" w:rsidRDefault="006D2C85" w:rsidP="006D2C85">
      <w:pPr>
        <w:pStyle w:val="paragraph"/>
        <w:tabs>
          <w:tab w:val="left" w:leader="dot" w:pos="9072"/>
        </w:tabs>
      </w:pPr>
      <w:r>
        <w:tab/>
      </w:r>
    </w:p>
    <w:p w14:paraId="77D16947" w14:textId="77777777" w:rsidR="006D2C85" w:rsidRDefault="006D2C85" w:rsidP="006D2C85">
      <w:pPr>
        <w:pStyle w:val="paragraph"/>
        <w:tabs>
          <w:tab w:val="left" w:leader="dot" w:pos="9072"/>
        </w:tabs>
      </w:pPr>
      <w:r>
        <w:tab/>
      </w:r>
    </w:p>
    <w:p w14:paraId="37C0BEBB" w14:textId="77777777" w:rsidR="006D2C85" w:rsidRDefault="006D2C85" w:rsidP="006D2C85">
      <w:pPr>
        <w:pStyle w:val="paragraph"/>
        <w:tabs>
          <w:tab w:val="left" w:leader="dot" w:pos="9072"/>
        </w:tabs>
      </w:pPr>
      <w:r>
        <w:tab/>
      </w:r>
    </w:p>
    <w:p w14:paraId="7861E22C" w14:textId="77777777" w:rsidR="006D2C85" w:rsidRDefault="006D2C85" w:rsidP="006D2C85">
      <w:pPr>
        <w:pStyle w:val="paragraph"/>
        <w:tabs>
          <w:tab w:val="left" w:leader="dot" w:pos="9072"/>
        </w:tabs>
      </w:pPr>
      <w:r>
        <w:tab/>
      </w:r>
    </w:p>
    <w:p w14:paraId="5E2EB4CF" w14:textId="77777777" w:rsidR="006D2C85" w:rsidRDefault="006D2C85" w:rsidP="006D2C85">
      <w:pPr>
        <w:pStyle w:val="paragraph"/>
        <w:tabs>
          <w:tab w:val="left" w:leader="dot" w:pos="9072"/>
        </w:tabs>
      </w:pPr>
      <w:r>
        <w:tab/>
      </w:r>
    </w:p>
    <w:p w14:paraId="40DB48BC" w14:textId="77777777" w:rsidR="006D2C85" w:rsidRDefault="006D2C85" w:rsidP="006D2C85">
      <w:pPr>
        <w:pStyle w:val="paragraph"/>
        <w:tabs>
          <w:tab w:val="left" w:leader="dot" w:pos="9072"/>
        </w:tabs>
      </w:pPr>
      <w:r>
        <w:tab/>
      </w:r>
    </w:p>
    <w:p w14:paraId="37821E7A" w14:textId="77777777" w:rsidR="006D2C85" w:rsidRDefault="006D2C85" w:rsidP="006D2C85">
      <w:pPr>
        <w:pStyle w:val="paragraph"/>
        <w:tabs>
          <w:tab w:val="left" w:leader="dot" w:pos="9072"/>
        </w:tabs>
      </w:pPr>
      <w:r>
        <w:tab/>
      </w:r>
    </w:p>
    <w:p w14:paraId="15D8016B" w14:textId="77777777" w:rsidR="006D2C85" w:rsidRDefault="006D2C85" w:rsidP="006D2C85">
      <w:pPr>
        <w:pStyle w:val="paragraph"/>
        <w:tabs>
          <w:tab w:val="left" w:leader="dot" w:pos="9072"/>
        </w:tabs>
      </w:pPr>
      <w:r>
        <w:tab/>
      </w:r>
    </w:p>
    <w:p w14:paraId="1ABB2A35" w14:textId="77777777" w:rsidR="006D2C85" w:rsidRDefault="006D2C85" w:rsidP="006D2C85">
      <w:pPr>
        <w:pStyle w:val="paragraph"/>
        <w:tabs>
          <w:tab w:val="left" w:leader="dot" w:pos="9072"/>
        </w:tabs>
      </w:pPr>
      <w:r>
        <w:tab/>
      </w:r>
    </w:p>
    <w:p w14:paraId="194EFFE9" w14:textId="77777777" w:rsidR="006D2C85" w:rsidRDefault="006D2C85" w:rsidP="006D2C85">
      <w:pPr>
        <w:pStyle w:val="paragraph"/>
        <w:tabs>
          <w:tab w:val="left" w:leader="dot" w:pos="9072"/>
        </w:tabs>
      </w:pPr>
      <w:r>
        <w:tab/>
      </w:r>
    </w:p>
    <w:p w14:paraId="06BC3A28" w14:textId="77777777" w:rsidR="006D2C85" w:rsidRDefault="006D2C85" w:rsidP="006D2C85">
      <w:pPr>
        <w:pStyle w:val="paragraph"/>
        <w:tabs>
          <w:tab w:val="left" w:leader="dot" w:pos="9072"/>
        </w:tabs>
      </w:pPr>
      <w:r>
        <w:tab/>
      </w:r>
    </w:p>
    <w:p w14:paraId="7E0FBFF5" w14:textId="77777777" w:rsidR="006D2C85" w:rsidRDefault="006D2C85" w:rsidP="006D2C85">
      <w:pPr>
        <w:pStyle w:val="paragraph"/>
        <w:tabs>
          <w:tab w:val="left" w:leader="dot" w:pos="9072"/>
        </w:tabs>
      </w:pPr>
      <w:r>
        <w:tab/>
      </w:r>
    </w:p>
    <w:p w14:paraId="3D441962" w14:textId="77777777" w:rsidR="006D2C85" w:rsidRDefault="006D2C85" w:rsidP="006D2C85">
      <w:pPr>
        <w:pStyle w:val="paragraph"/>
        <w:tabs>
          <w:tab w:val="left" w:leader="dot" w:pos="9072"/>
        </w:tabs>
      </w:pPr>
      <w:r>
        <w:tab/>
      </w:r>
    </w:p>
    <w:p w14:paraId="788E9658" w14:textId="77777777" w:rsidR="006D2C85" w:rsidRDefault="006D2C85" w:rsidP="006D2C85">
      <w:pPr>
        <w:pStyle w:val="paragraph"/>
        <w:tabs>
          <w:tab w:val="left" w:leader="dot" w:pos="9072"/>
        </w:tabs>
      </w:pPr>
      <w:r>
        <w:tab/>
      </w:r>
    </w:p>
    <w:p w14:paraId="112AB4B1" w14:textId="77777777" w:rsidR="006D2C85" w:rsidRDefault="006D2C85" w:rsidP="006D2C85">
      <w:pPr>
        <w:pStyle w:val="paragraph"/>
        <w:tabs>
          <w:tab w:val="left" w:leader="dot" w:pos="9072"/>
        </w:tabs>
      </w:pPr>
      <w:r>
        <w:tab/>
      </w:r>
    </w:p>
    <w:p w14:paraId="4343F835" w14:textId="1FAF4A2A" w:rsidR="006D2C85" w:rsidRDefault="006D2C85">
      <w:r>
        <w:br w:type="page"/>
      </w:r>
    </w:p>
    <w:p w14:paraId="22BCE947" w14:textId="6B90CAA0" w:rsidR="006D2C85" w:rsidRDefault="006D2C85" w:rsidP="006D2C85">
      <w:pPr>
        <w:pStyle w:val="parag"/>
        <w:jc w:val="center"/>
        <w:rPr>
          <w:b/>
          <w:bCs/>
        </w:rPr>
      </w:pPr>
      <w:r w:rsidRPr="006D2C85">
        <w:rPr>
          <w:b/>
          <w:bCs/>
        </w:rPr>
        <w:lastRenderedPageBreak/>
        <w:t>MỤC LỤC</w:t>
      </w:r>
    </w:p>
    <w:p w14:paraId="1F0F2D44" w14:textId="5DC09EC0" w:rsidR="001267D3" w:rsidRDefault="005C5EB4">
      <w:pPr>
        <w:pStyle w:val="TOC1"/>
        <w:tabs>
          <w:tab w:val="right" w:leader="dot" w:pos="8777"/>
        </w:tabs>
        <w:rPr>
          <w:rFonts w:asciiTheme="minorHAnsi" w:eastAsiaTheme="minorEastAsia" w:hAnsiTheme="minorHAnsi"/>
          <w:b w:val="0"/>
          <w:noProof/>
          <w:sz w:val="22"/>
        </w:rPr>
      </w:pPr>
      <w:r>
        <w:rPr>
          <w:b w:val="0"/>
          <w:bCs/>
        </w:rPr>
        <w:fldChar w:fldCharType="begin"/>
      </w:r>
      <w:r>
        <w:rPr>
          <w:b w:val="0"/>
          <w:bCs/>
        </w:rPr>
        <w:instrText xml:space="preserve"> TOC \o "1-1" \h \z \t "level1,2,level2,3" </w:instrText>
      </w:r>
      <w:r>
        <w:rPr>
          <w:b w:val="0"/>
          <w:bCs/>
        </w:rPr>
        <w:fldChar w:fldCharType="separate"/>
      </w:r>
      <w:hyperlink w:anchor="_Toc71083763" w:history="1">
        <w:r w:rsidR="001267D3" w:rsidRPr="00DA2F10">
          <w:rPr>
            <w:rStyle w:val="Hyperlink"/>
            <w:noProof/>
          </w:rPr>
          <w:t>LỜI CẢM ƠN</w:t>
        </w:r>
        <w:r w:rsidR="001267D3">
          <w:rPr>
            <w:noProof/>
            <w:webHidden/>
          </w:rPr>
          <w:tab/>
        </w:r>
        <w:r w:rsidR="001267D3">
          <w:rPr>
            <w:noProof/>
            <w:webHidden/>
          </w:rPr>
          <w:fldChar w:fldCharType="begin"/>
        </w:r>
        <w:r w:rsidR="001267D3">
          <w:rPr>
            <w:noProof/>
            <w:webHidden/>
          </w:rPr>
          <w:instrText xml:space="preserve"> PAGEREF _Toc71083763 \h </w:instrText>
        </w:r>
        <w:r w:rsidR="001267D3">
          <w:rPr>
            <w:noProof/>
            <w:webHidden/>
          </w:rPr>
        </w:r>
        <w:r w:rsidR="001267D3">
          <w:rPr>
            <w:noProof/>
            <w:webHidden/>
          </w:rPr>
          <w:fldChar w:fldCharType="separate"/>
        </w:r>
        <w:r w:rsidR="00F55322">
          <w:rPr>
            <w:noProof/>
            <w:webHidden/>
          </w:rPr>
          <w:t>1</w:t>
        </w:r>
        <w:r w:rsidR="001267D3">
          <w:rPr>
            <w:noProof/>
            <w:webHidden/>
          </w:rPr>
          <w:fldChar w:fldCharType="end"/>
        </w:r>
      </w:hyperlink>
    </w:p>
    <w:p w14:paraId="244851A3" w14:textId="06A68E5D" w:rsidR="001267D3" w:rsidRDefault="001267D3">
      <w:pPr>
        <w:pStyle w:val="TOC1"/>
        <w:tabs>
          <w:tab w:val="right" w:leader="dot" w:pos="8777"/>
        </w:tabs>
        <w:rPr>
          <w:rFonts w:asciiTheme="minorHAnsi" w:eastAsiaTheme="minorEastAsia" w:hAnsiTheme="minorHAnsi"/>
          <w:b w:val="0"/>
          <w:noProof/>
          <w:sz w:val="22"/>
        </w:rPr>
      </w:pPr>
      <w:hyperlink w:anchor="_Toc71083764" w:history="1">
        <w:r w:rsidRPr="00DA2F10">
          <w:rPr>
            <w:rStyle w:val="Hyperlink"/>
            <w:noProof/>
          </w:rPr>
          <w:t>DANH MỤC HÌNH ẢNH VÀ BẢNG BIỂU</w:t>
        </w:r>
        <w:r>
          <w:rPr>
            <w:noProof/>
            <w:webHidden/>
          </w:rPr>
          <w:tab/>
        </w:r>
        <w:r>
          <w:rPr>
            <w:noProof/>
            <w:webHidden/>
          </w:rPr>
          <w:fldChar w:fldCharType="begin"/>
        </w:r>
        <w:r>
          <w:rPr>
            <w:noProof/>
            <w:webHidden/>
          </w:rPr>
          <w:instrText xml:space="preserve"> PAGEREF _Toc71083764 \h </w:instrText>
        </w:r>
        <w:r>
          <w:rPr>
            <w:noProof/>
            <w:webHidden/>
          </w:rPr>
        </w:r>
        <w:r>
          <w:rPr>
            <w:noProof/>
            <w:webHidden/>
          </w:rPr>
          <w:fldChar w:fldCharType="separate"/>
        </w:r>
        <w:r w:rsidR="00F55322">
          <w:rPr>
            <w:noProof/>
            <w:webHidden/>
          </w:rPr>
          <w:t>4</w:t>
        </w:r>
        <w:r>
          <w:rPr>
            <w:noProof/>
            <w:webHidden/>
          </w:rPr>
          <w:fldChar w:fldCharType="end"/>
        </w:r>
      </w:hyperlink>
    </w:p>
    <w:p w14:paraId="05709C15" w14:textId="0BF015BA" w:rsidR="001267D3" w:rsidRDefault="001267D3">
      <w:pPr>
        <w:pStyle w:val="TOC1"/>
        <w:tabs>
          <w:tab w:val="right" w:leader="dot" w:pos="8777"/>
        </w:tabs>
        <w:rPr>
          <w:rFonts w:asciiTheme="minorHAnsi" w:eastAsiaTheme="minorEastAsia" w:hAnsiTheme="minorHAnsi"/>
          <w:b w:val="0"/>
          <w:noProof/>
          <w:sz w:val="22"/>
        </w:rPr>
      </w:pPr>
      <w:hyperlink w:anchor="_Toc71083765" w:history="1">
        <w:r w:rsidRPr="00DA2F10">
          <w:rPr>
            <w:rStyle w:val="Hyperlink"/>
            <w:noProof/>
          </w:rPr>
          <w:t>MỞ ĐẦU</w:t>
        </w:r>
        <w:r>
          <w:rPr>
            <w:noProof/>
            <w:webHidden/>
          </w:rPr>
          <w:tab/>
        </w:r>
        <w:r>
          <w:rPr>
            <w:noProof/>
            <w:webHidden/>
          </w:rPr>
          <w:fldChar w:fldCharType="begin"/>
        </w:r>
        <w:r>
          <w:rPr>
            <w:noProof/>
            <w:webHidden/>
          </w:rPr>
          <w:instrText xml:space="preserve"> PAGEREF _Toc71083765 \h </w:instrText>
        </w:r>
        <w:r>
          <w:rPr>
            <w:noProof/>
            <w:webHidden/>
          </w:rPr>
        </w:r>
        <w:r>
          <w:rPr>
            <w:noProof/>
            <w:webHidden/>
          </w:rPr>
          <w:fldChar w:fldCharType="separate"/>
        </w:r>
        <w:r w:rsidR="00F55322">
          <w:rPr>
            <w:noProof/>
            <w:webHidden/>
          </w:rPr>
          <w:t>5</w:t>
        </w:r>
        <w:r>
          <w:rPr>
            <w:noProof/>
            <w:webHidden/>
          </w:rPr>
          <w:fldChar w:fldCharType="end"/>
        </w:r>
      </w:hyperlink>
    </w:p>
    <w:p w14:paraId="4C207824" w14:textId="4A79CCB1" w:rsidR="001267D3" w:rsidRDefault="001267D3">
      <w:pPr>
        <w:pStyle w:val="TOC1"/>
        <w:tabs>
          <w:tab w:val="right" w:leader="dot" w:pos="8777"/>
        </w:tabs>
        <w:rPr>
          <w:rFonts w:asciiTheme="minorHAnsi" w:eastAsiaTheme="minorEastAsia" w:hAnsiTheme="minorHAnsi"/>
          <w:b w:val="0"/>
          <w:noProof/>
          <w:sz w:val="22"/>
        </w:rPr>
      </w:pPr>
      <w:hyperlink w:anchor="_Toc71083766" w:history="1">
        <w:r w:rsidRPr="00DA2F10">
          <w:rPr>
            <w:rStyle w:val="Hyperlink"/>
            <w:noProof/>
          </w:rPr>
          <w:t>CHƯƠNG 1. Tổng Quan về đề tài</w:t>
        </w:r>
        <w:r>
          <w:rPr>
            <w:noProof/>
            <w:webHidden/>
          </w:rPr>
          <w:tab/>
        </w:r>
        <w:r>
          <w:rPr>
            <w:noProof/>
            <w:webHidden/>
          </w:rPr>
          <w:fldChar w:fldCharType="begin"/>
        </w:r>
        <w:r>
          <w:rPr>
            <w:noProof/>
            <w:webHidden/>
          </w:rPr>
          <w:instrText xml:space="preserve"> PAGEREF _Toc71083766 \h </w:instrText>
        </w:r>
        <w:r>
          <w:rPr>
            <w:noProof/>
            <w:webHidden/>
          </w:rPr>
        </w:r>
        <w:r>
          <w:rPr>
            <w:noProof/>
            <w:webHidden/>
          </w:rPr>
          <w:fldChar w:fldCharType="separate"/>
        </w:r>
        <w:r w:rsidR="00F55322">
          <w:rPr>
            <w:noProof/>
            <w:webHidden/>
          </w:rPr>
          <w:t>6</w:t>
        </w:r>
        <w:r>
          <w:rPr>
            <w:noProof/>
            <w:webHidden/>
          </w:rPr>
          <w:fldChar w:fldCharType="end"/>
        </w:r>
      </w:hyperlink>
    </w:p>
    <w:p w14:paraId="14ADE4DB" w14:textId="6B61514A" w:rsidR="001267D3" w:rsidRDefault="001267D3">
      <w:pPr>
        <w:pStyle w:val="TOC2"/>
        <w:rPr>
          <w:rFonts w:asciiTheme="minorHAnsi" w:eastAsiaTheme="minorEastAsia" w:hAnsiTheme="minorHAnsi"/>
          <w:noProof/>
          <w:sz w:val="22"/>
        </w:rPr>
      </w:pPr>
      <w:hyperlink w:anchor="_Toc71083767" w:history="1">
        <w:r w:rsidRPr="00DA2F10">
          <w:rPr>
            <w:rStyle w:val="Hyperlink"/>
            <w:noProof/>
          </w:rPr>
          <w:t>1.1. Cấu trúc của một hệ thống ghép nối máy tính</w:t>
        </w:r>
        <w:r>
          <w:rPr>
            <w:noProof/>
            <w:webHidden/>
          </w:rPr>
          <w:tab/>
        </w:r>
        <w:r>
          <w:rPr>
            <w:noProof/>
            <w:webHidden/>
          </w:rPr>
          <w:fldChar w:fldCharType="begin"/>
        </w:r>
        <w:r>
          <w:rPr>
            <w:noProof/>
            <w:webHidden/>
          </w:rPr>
          <w:instrText xml:space="preserve"> PAGEREF _Toc71083767 \h </w:instrText>
        </w:r>
        <w:r>
          <w:rPr>
            <w:noProof/>
            <w:webHidden/>
          </w:rPr>
        </w:r>
        <w:r>
          <w:rPr>
            <w:noProof/>
            <w:webHidden/>
          </w:rPr>
          <w:fldChar w:fldCharType="separate"/>
        </w:r>
        <w:r w:rsidR="00F55322">
          <w:rPr>
            <w:noProof/>
            <w:webHidden/>
          </w:rPr>
          <w:t>6</w:t>
        </w:r>
        <w:r>
          <w:rPr>
            <w:noProof/>
            <w:webHidden/>
          </w:rPr>
          <w:fldChar w:fldCharType="end"/>
        </w:r>
      </w:hyperlink>
    </w:p>
    <w:p w14:paraId="6E316EFC" w14:textId="1A7C13AE" w:rsidR="001267D3" w:rsidRDefault="001267D3">
      <w:pPr>
        <w:pStyle w:val="TOC2"/>
        <w:rPr>
          <w:rFonts w:asciiTheme="minorHAnsi" w:eastAsiaTheme="minorEastAsia" w:hAnsiTheme="minorHAnsi"/>
          <w:noProof/>
          <w:sz w:val="22"/>
        </w:rPr>
      </w:pPr>
      <w:hyperlink w:anchor="_Toc71083768" w:history="1">
        <w:r w:rsidRPr="00DA2F10">
          <w:rPr>
            <w:rStyle w:val="Hyperlink"/>
            <w:noProof/>
          </w:rPr>
          <w:t>1.2. Bộ điều khiển</w:t>
        </w:r>
        <w:r>
          <w:rPr>
            <w:noProof/>
            <w:webHidden/>
          </w:rPr>
          <w:tab/>
        </w:r>
        <w:r>
          <w:rPr>
            <w:noProof/>
            <w:webHidden/>
          </w:rPr>
          <w:fldChar w:fldCharType="begin"/>
        </w:r>
        <w:r>
          <w:rPr>
            <w:noProof/>
            <w:webHidden/>
          </w:rPr>
          <w:instrText xml:space="preserve"> PAGEREF _Toc71083768 \h </w:instrText>
        </w:r>
        <w:r>
          <w:rPr>
            <w:noProof/>
            <w:webHidden/>
          </w:rPr>
        </w:r>
        <w:r>
          <w:rPr>
            <w:noProof/>
            <w:webHidden/>
          </w:rPr>
          <w:fldChar w:fldCharType="separate"/>
        </w:r>
        <w:r w:rsidR="00F55322">
          <w:rPr>
            <w:noProof/>
            <w:webHidden/>
          </w:rPr>
          <w:t>6</w:t>
        </w:r>
        <w:r>
          <w:rPr>
            <w:noProof/>
            <w:webHidden/>
          </w:rPr>
          <w:fldChar w:fldCharType="end"/>
        </w:r>
      </w:hyperlink>
    </w:p>
    <w:p w14:paraId="797BBA0C" w14:textId="4D749AB4" w:rsidR="001267D3" w:rsidRDefault="001267D3">
      <w:pPr>
        <w:pStyle w:val="TOC2"/>
        <w:rPr>
          <w:rFonts w:asciiTheme="minorHAnsi" w:eastAsiaTheme="minorEastAsia" w:hAnsiTheme="minorHAnsi"/>
          <w:noProof/>
          <w:sz w:val="22"/>
        </w:rPr>
      </w:pPr>
      <w:hyperlink w:anchor="_Toc71083769" w:history="1">
        <w:r w:rsidRPr="00DA2F10">
          <w:rPr>
            <w:rStyle w:val="Hyperlink"/>
            <w:noProof/>
          </w:rPr>
          <w:t>1.3. Đo độ động cơ</w:t>
        </w:r>
        <w:r>
          <w:rPr>
            <w:noProof/>
            <w:webHidden/>
          </w:rPr>
          <w:tab/>
        </w:r>
        <w:r>
          <w:rPr>
            <w:noProof/>
            <w:webHidden/>
          </w:rPr>
          <w:fldChar w:fldCharType="begin"/>
        </w:r>
        <w:r>
          <w:rPr>
            <w:noProof/>
            <w:webHidden/>
          </w:rPr>
          <w:instrText xml:space="preserve"> PAGEREF _Toc71083769 \h </w:instrText>
        </w:r>
        <w:r>
          <w:rPr>
            <w:noProof/>
            <w:webHidden/>
          </w:rPr>
        </w:r>
        <w:r>
          <w:rPr>
            <w:noProof/>
            <w:webHidden/>
          </w:rPr>
          <w:fldChar w:fldCharType="separate"/>
        </w:r>
        <w:r w:rsidR="00F55322">
          <w:rPr>
            <w:noProof/>
            <w:webHidden/>
          </w:rPr>
          <w:t>7</w:t>
        </w:r>
        <w:r>
          <w:rPr>
            <w:noProof/>
            <w:webHidden/>
          </w:rPr>
          <w:fldChar w:fldCharType="end"/>
        </w:r>
      </w:hyperlink>
    </w:p>
    <w:p w14:paraId="1A9D4BFB" w14:textId="2CD3A8FB" w:rsidR="001267D3" w:rsidRDefault="001267D3">
      <w:pPr>
        <w:pStyle w:val="TOC2"/>
        <w:rPr>
          <w:rFonts w:asciiTheme="minorHAnsi" w:eastAsiaTheme="minorEastAsia" w:hAnsiTheme="minorHAnsi"/>
          <w:noProof/>
          <w:sz w:val="22"/>
        </w:rPr>
      </w:pPr>
      <w:hyperlink w:anchor="_Toc71083770" w:history="1">
        <w:r w:rsidRPr="00DA2F10">
          <w:rPr>
            <w:rStyle w:val="Hyperlink"/>
            <w:noProof/>
          </w:rPr>
          <w:t>1.4. Điều khiển độ động cơ</w:t>
        </w:r>
        <w:r>
          <w:rPr>
            <w:noProof/>
            <w:webHidden/>
          </w:rPr>
          <w:tab/>
        </w:r>
        <w:r>
          <w:rPr>
            <w:noProof/>
            <w:webHidden/>
          </w:rPr>
          <w:fldChar w:fldCharType="begin"/>
        </w:r>
        <w:r>
          <w:rPr>
            <w:noProof/>
            <w:webHidden/>
          </w:rPr>
          <w:instrText xml:space="preserve"> PAGEREF _Toc71083770 \h </w:instrText>
        </w:r>
        <w:r>
          <w:rPr>
            <w:noProof/>
            <w:webHidden/>
          </w:rPr>
        </w:r>
        <w:r>
          <w:rPr>
            <w:noProof/>
            <w:webHidden/>
          </w:rPr>
          <w:fldChar w:fldCharType="separate"/>
        </w:r>
        <w:r w:rsidR="00F55322">
          <w:rPr>
            <w:noProof/>
            <w:webHidden/>
          </w:rPr>
          <w:t>8</w:t>
        </w:r>
        <w:r>
          <w:rPr>
            <w:noProof/>
            <w:webHidden/>
          </w:rPr>
          <w:fldChar w:fldCharType="end"/>
        </w:r>
      </w:hyperlink>
    </w:p>
    <w:p w14:paraId="1F78AC22" w14:textId="437B266F" w:rsidR="001267D3" w:rsidRDefault="001267D3">
      <w:pPr>
        <w:pStyle w:val="TOC2"/>
        <w:rPr>
          <w:rFonts w:asciiTheme="minorHAnsi" w:eastAsiaTheme="minorEastAsia" w:hAnsiTheme="minorHAnsi"/>
          <w:noProof/>
          <w:sz w:val="22"/>
        </w:rPr>
      </w:pPr>
      <w:hyperlink w:anchor="_Toc71083771" w:history="1">
        <w:r w:rsidRPr="00DA2F10">
          <w:rPr>
            <w:rStyle w:val="Hyperlink"/>
            <w:noProof/>
          </w:rPr>
          <w:t>1.5. Nội dung tìm hiểu</w:t>
        </w:r>
        <w:r>
          <w:rPr>
            <w:noProof/>
            <w:webHidden/>
          </w:rPr>
          <w:tab/>
        </w:r>
        <w:r>
          <w:rPr>
            <w:noProof/>
            <w:webHidden/>
          </w:rPr>
          <w:fldChar w:fldCharType="begin"/>
        </w:r>
        <w:r>
          <w:rPr>
            <w:noProof/>
            <w:webHidden/>
          </w:rPr>
          <w:instrText xml:space="preserve"> PAGEREF _Toc71083771 \h </w:instrText>
        </w:r>
        <w:r>
          <w:rPr>
            <w:noProof/>
            <w:webHidden/>
          </w:rPr>
        </w:r>
        <w:r>
          <w:rPr>
            <w:noProof/>
            <w:webHidden/>
          </w:rPr>
          <w:fldChar w:fldCharType="separate"/>
        </w:r>
        <w:r w:rsidR="00F55322">
          <w:rPr>
            <w:noProof/>
            <w:webHidden/>
          </w:rPr>
          <w:t>8</w:t>
        </w:r>
        <w:r>
          <w:rPr>
            <w:noProof/>
            <w:webHidden/>
          </w:rPr>
          <w:fldChar w:fldCharType="end"/>
        </w:r>
      </w:hyperlink>
    </w:p>
    <w:p w14:paraId="737066EB" w14:textId="1706D263" w:rsidR="001267D3" w:rsidRDefault="001267D3">
      <w:pPr>
        <w:pStyle w:val="TOC1"/>
        <w:tabs>
          <w:tab w:val="right" w:leader="dot" w:pos="8777"/>
        </w:tabs>
        <w:rPr>
          <w:rFonts w:asciiTheme="minorHAnsi" w:eastAsiaTheme="minorEastAsia" w:hAnsiTheme="minorHAnsi"/>
          <w:b w:val="0"/>
          <w:noProof/>
          <w:sz w:val="22"/>
        </w:rPr>
      </w:pPr>
      <w:hyperlink w:anchor="_Toc71083772" w:history="1">
        <w:r w:rsidRPr="00DA2F10">
          <w:rPr>
            <w:rStyle w:val="Hyperlink"/>
            <w:noProof/>
          </w:rPr>
          <w:t>CHƯƠNG 2. Thiết kế mạch và lập trình</w:t>
        </w:r>
        <w:r>
          <w:rPr>
            <w:noProof/>
            <w:webHidden/>
          </w:rPr>
          <w:tab/>
        </w:r>
        <w:r>
          <w:rPr>
            <w:noProof/>
            <w:webHidden/>
          </w:rPr>
          <w:fldChar w:fldCharType="begin"/>
        </w:r>
        <w:r>
          <w:rPr>
            <w:noProof/>
            <w:webHidden/>
          </w:rPr>
          <w:instrText xml:space="preserve"> PAGEREF _Toc71083772 \h </w:instrText>
        </w:r>
        <w:r>
          <w:rPr>
            <w:noProof/>
            <w:webHidden/>
          </w:rPr>
        </w:r>
        <w:r>
          <w:rPr>
            <w:noProof/>
            <w:webHidden/>
          </w:rPr>
          <w:fldChar w:fldCharType="separate"/>
        </w:r>
        <w:r w:rsidR="00F55322">
          <w:rPr>
            <w:noProof/>
            <w:webHidden/>
          </w:rPr>
          <w:t>9</w:t>
        </w:r>
        <w:r>
          <w:rPr>
            <w:noProof/>
            <w:webHidden/>
          </w:rPr>
          <w:fldChar w:fldCharType="end"/>
        </w:r>
      </w:hyperlink>
    </w:p>
    <w:p w14:paraId="3A294C05" w14:textId="591DE216" w:rsidR="001267D3" w:rsidRDefault="001267D3">
      <w:pPr>
        <w:pStyle w:val="TOC2"/>
        <w:rPr>
          <w:rFonts w:asciiTheme="minorHAnsi" w:eastAsiaTheme="minorEastAsia" w:hAnsiTheme="minorHAnsi"/>
          <w:noProof/>
          <w:sz w:val="22"/>
        </w:rPr>
      </w:pPr>
      <w:hyperlink w:anchor="_Toc71083773" w:history="1">
        <w:r w:rsidRPr="00DA2F10">
          <w:rPr>
            <w:rStyle w:val="Hyperlink"/>
            <w:noProof/>
          </w:rPr>
          <w:t>2.1. Yêu cầu của thiết bị</w:t>
        </w:r>
        <w:r>
          <w:rPr>
            <w:noProof/>
            <w:webHidden/>
          </w:rPr>
          <w:tab/>
        </w:r>
        <w:r>
          <w:rPr>
            <w:noProof/>
            <w:webHidden/>
          </w:rPr>
          <w:fldChar w:fldCharType="begin"/>
        </w:r>
        <w:r>
          <w:rPr>
            <w:noProof/>
            <w:webHidden/>
          </w:rPr>
          <w:instrText xml:space="preserve"> PAGEREF _Toc71083773 \h </w:instrText>
        </w:r>
        <w:r>
          <w:rPr>
            <w:noProof/>
            <w:webHidden/>
          </w:rPr>
        </w:r>
        <w:r>
          <w:rPr>
            <w:noProof/>
            <w:webHidden/>
          </w:rPr>
          <w:fldChar w:fldCharType="separate"/>
        </w:r>
        <w:r w:rsidR="00F55322">
          <w:rPr>
            <w:noProof/>
            <w:webHidden/>
          </w:rPr>
          <w:t>9</w:t>
        </w:r>
        <w:r>
          <w:rPr>
            <w:noProof/>
            <w:webHidden/>
          </w:rPr>
          <w:fldChar w:fldCharType="end"/>
        </w:r>
      </w:hyperlink>
    </w:p>
    <w:p w14:paraId="5D561F07" w14:textId="000BAFB0" w:rsidR="001267D3" w:rsidRDefault="001267D3">
      <w:pPr>
        <w:pStyle w:val="TOC2"/>
        <w:rPr>
          <w:rFonts w:asciiTheme="minorHAnsi" w:eastAsiaTheme="minorEastAsia" w:hAnsiTheme="minorHAnsi"/>
          <w:noProof/>
          <w:sz w:val="22"/>
        </w:rPr>
      </w:pPr>
      <w:hyperlink w:anchor="_Toc71083774" w:history="1">
        <w:r w:rsidRPr="00DA2F10">
          <w:rPr>
            <w:rStyle w:val="Hyperlink"/>
            <w:noProof/>
          </w:rPr>
          <w:t>2.2. Thiết kế phần cứng</w:t>
        </w:r>
        <w:r>
          <w:rPr>
            <w:noProof/>
            <w:webHidden/>
          </w:rPr>
          <w:tab/>
        </w:r>
        <w:r>
          <w:rPr>
            <w:noProof/>
            <w:webHidden/>
          </w:rPr>
          <w:fldChar w:fldCharType="begin"/>
        </w:r>
        <w:r>
          <w:rPr>
            <w:noProof/>
            <w:webHidden/>
          </w:rPr>
          <w:instrText xml:space="preserve"> PAGEREF _Toc71083774 \h </w:instrText>
        </w:r>
        <w:r>
          <w:rPr>
            <w:noProof/>
            <w:webHidden/>
          </w:rPr>
        </w:r>
        <w:r>
          <w:rPr>
            <w:noProof/>
            <w:webHidden/>
          </w:rPr>
          <w:fldChar w:fldCharType="separate"/>
        </w:r>
        <w:r w:rsidR="00F55322">
          <w:rPr>
            <w:noProof/>
            <w:webHidden/>
          </w:rPr>
          <w:t>9</w:t>
        </w:r>
        <w:r>
          <w:rPr>
            <w:noProof/>
            <w:webHidden/>
          </w:rPr>
          <w:fldChar w:fldCharType="end"/>
        </w:r>
      </w:hyperlink>
    </w:p>
    <w:p w14:paraId="4BF126C2" w14:textId="7E6C0E98" w:rsidR="001267D3" w:rsidRDefault="001267D3">
      <w:pPr>
        <w:pStyle w:val="TOC2"/>
        <w:rPr>
          <w:rFonts w:asciiTheme="minorHAnsi" w:eastAsiaTheme="minorEastAsia" w:hAnsiTheme="minorHAnsi"/>
          <w:noProof/>
          <w:sz w:val="22"/>
        </w:rPr>
      </w:pPr>
      <w:hyperlink w:anchor="_Toc71083775" w:history="1">
        <w:r w:rsidRPr="00DA2F10">
          <w:rPr>
            <w:rStyle w:val="Hyperlink"/>
            <w:noProof/>
          </w:rPr>
          <w:t>2.3. Chương trình điều khiển</w:t>
        </w:r>
        <w:r>
          <w:rPr>
            <w:noProof/>
            <w:webHidden/>
          </w:rPr>
          <w:tab/>
        </w:r>
        <w:r>
          <w:rPr>
            <w:noProof/>
            <w:webHidden/>
          </w:rPr>
          <w:fldChar w:fldCharType="begin"/>
        </w:r>
        <w:r>
          <w:rPr>
            <w:noProof/>
            <w:webHidden/>
          </w:rPr>
          <w:instrText xml:space="preserve"> PAGEREF _Toc71083775 \h </w:instrText>
        </w:r>
        <w:r>
          <w:rPr>
            <w:noProof/>
            <w:webHidden/>
          </w:rPr>
        </w:r>
        <w:r>
          <w:rPr>
            <w:noProof/>
            <w:webHidden/>
          </w:rPr>
          <w:fldChar w:fldCharType="separate"/>
        </w:r>
        <w:r w:rsidR="00F55322">
          <w:rPr>
            <w:noProof/>
            <w:webHidden/>
          </w:rPr>
          <w:t>10</w:t>
        </w:r>
        <w:r>
          <w:rPr>
            <w:noProof/>
            <w:webHidden/>
          </w:rPr>
          <w:fldChar w:fldCharType="end"/>
        </w:r>
      </w:hyperlink>
    </w:p>
    <w:p w14:paraId="7D68CACC" w14:textId="3FD960BE" w:rsidR="001267D3" w:rsidRDefault="001267D3">
      <w:pPr>
        <w:pStyle w:val="TOC3"/>
        <w:rPr>
          <w:rFonts w:asciiTheme="minorHAnsi" w:eastAsiaTheme="minorEastAsia" w:hAnsiTheme="minorHAnsi"/>
          <w:noProof/>
          <w:sz w:val="22"/>
        </w:rPr>
      </w:pPr>
      <w:hyperlink w:anchor="_Toc71083776" w:history="1">
        <w:r w:rsidRPr="00DA2F10">
          <w:rPr>
            <w:rStyle w:val="Hyperlink"/>
            <w:noProof/>
          </w:rPr>
          <w:t>2.3.1. Lập trình cho vi điều khiển</w:t>
        </w:r>
        <w:r>
          <w:rPr>
            <w:noProof/>
            <w:webHidden/>
          </w:rPr>
          <w:tab/>
        </w:r>
        <w:r>
          <w:rPr>
            <w:noProof/>
            <w:webHidden/>
          </w:rPr>
          <w:fldChar w:fldCharType="begin"/>
        </w:r>
        <w:r>
          <w:rPr>
            <w:noProof/>
            <w:webHidden/>
          </w:rPr>
          <w:instrText xml:space="preserve"> PAGEREF _Toc71083776 \h </w:instrText>
        </w:r>
        <w:r>
          <w:rPr>
            <w:noProof/>
            <w:webHidden/>
          </w:rPr>
        </w:r>
        <w:r>
          <w:rPr>
            <w:noProof/>
            <w:webHidden/>
          </w:rPr>
          <w:fldChar w:fldCharType="separate"/>
        </w:r>
        <w:r w:rsidR="00F55322">
          <w:rPr>
            <w:noProof/>
            <w:webHidden/>
          </w:rPr>
          <w:t>10</w:t>
        </w:r>
        <w:r>
          <w:rPr>
            <w:noProof/>
            <w:webHidden/>
          </w:rPr>
          <w:fldChar w:fldCharType="end"/>
        </w:r>
      </w:hyperlink>
    </w:p>
    <w:p w14:paraId="3838EAA6" w14:textId="595934E9" w:rsidR="001267D3" w:rsidRDefault="001267D3">
      <w:pPr>
        <w:pStyle w:val="TOC3"/>
        <w:rPr>
          <w:rFonts w:asciiTheme="minorHAnsi" w:eastAsiaTheme="minorEastAsia" w:hAnsiTheme="minorHAnsi"/>
          <w:noProof/>
          <w:sz w:val="22"/>
        </w:rPr>
      </w:pPr>
      <w:hyperlink w:anchor="_Toc71083777" w:history="1">
        <w:r w:rsidRPr="00DA2F10">
          <w:rPr>
            <w:rStyle w:val="Hyperlink"/>
            <w:noProof/>
          </w:rPr>
          <w:t>2.3.2. Lập trình giao diện đo lường và điều khiển</w:t>
        </w:r>
        <w:r>
          <w:rPr>
            <w:noProof/>
            <w:webHidden/>
          </w:rPr>
          <w:tab/>
        </w:r>
        <w:r>
          <w:rPr>
            <w:noProof/>
            <w:webHidden/>
          </w:rPr>
          <w:fldChar w:fldCharType="begin"/>
        </w:r>
        <w:r>
          <w:rPr>
            <w:noProof/>
            <w:webHidden/>
          </w:rPr>
          <w:instrText xml:space="preserve"> PAGEREF _Toc71083777 \h </w:instrText>
        </w:r>
        <w:r>
          <w:rPr>
            <w:noProof/>
            <w:webHidden/>
          </w:rPr>
        </w:r>
        <w:r>
          <w:rPr>
            <w:noProof/>
            <w:webHidden/>
          </w:rPr>
          <w:fldChar w:fldCharType="separate"/>
        </w:r>
        <w:r w:rsidR="00F55322">
          <w:rPr>
            <w:noProof/>
            <w:webHidden/>
          </w:rPr>
          <w:t>14</w:t>
        </w:r>
        <w:r>
          <w:rPr>
            <w:noProof/>
            <w:webHidden/>
          </w:rPr>
          <w:fldChar w:fldCharType="end"/>
        </w:r>
      </w:hyperlink>
    </w:p>
    <w:p w14:paraId="7A8EA390" w14:textId="659719D3" w:rsidR="001267D3" w:rsidRDefault="001267D3">
      <w:pPr>
        <w:pStyle w:val="TOC1"/>
        <w:tabs>
          <w:tab w:val="right" w:leader="dot" w:pos="8777"/>
        </w:tabs>
        <w:rPr>
          <w:rFonts w:asciiTheme="minorHAnsi" w:eastAsiaTheme="minorEastAsia" w:hAnsiTheme="minorHAnsi"/>
          <w:b w:val="0"/>
          <w:noProof/>
          <w:sz w:val="22"/>
        </w:rPr>
      </w:pPr>
      <w:hyperlink w:anchor="_Toc71083778" w:history="1">
        <w:r w:rsidRPr="00DA2F10">
          <w:rPr>
            <w:rStyle w:val="Hyperlink"/>
            <w:noProof/>
          </w:rPr>
          <w:t>CHƯƠNG 3. Thực nghiệm và đánh giá</w:t>
        </w:r>
        <w:r>
          <w:rPr>
            <w:noProof/>
            <w:webHidden/>
          </w:rPr>
          <w:tab/>
        </w:r>
        <w:r>
          <w:rPr>
            <w:noProof/>
            <w:webHidden/>
          </w:rPr>
          <w:fldChar w:fldCharType="begin"/>
        </w:r>
        <w:r>
          <w:rPr>
            <w:noProof/>
            <w:webHidden/>
          </w:rPr>
          <w:instrText xml:space="preserve"> PAGEREF _Toc71083778 \h </w:instrText>
        </w:r>
        <w:r>
          <w:rPr>
            <w:noProof/>
            <w:webHidden/>
          </w:rPr>
        </w:r>
        <w:r>
          <w:rPr>
            <w:noProof/>
            <w:webHidden/>
          </w:rPr>
          <w:fldChar w:fldCharType="separate"/>
        </w:r>
        <w:r w:rsidR="00F55322">
          <w:rPr>
            <w:noProof/>
            <w:webHidden/>
          </w:rPr>
          <w:t>15</w:t>
        </w:r>
        <w:r>
          <w:rPr>
            <w:noProof/>
            <w:webHidden/>
          </w:rPr>
          <w:fldChar w:fldCharType="end"/>
        </w:r>
      </w:hyperlink>
    </w:p>
    <w:p w14:paraId="4D25D388" w14:textId="0C7C88F5" w:rsidR="001267D3" w:rsidRDefault="001267D3">
      <w:pPr>
        <w:pStyle w:val="TOC2"/>
        <w:rPr>
          <w:rFonts w:asciiTheme="minorHAnsi" w:eastAsiaTheme="minorEastAsia" w:hAnsiTheme="minorHAnsi"/>
          <w:noProof/>
          <w:sz w:val="22"/>
        </w:rPr>
      </w:pPr>
      <w:hyperlink w:anchor="_Toc71083779" w:history="1">
        <w:r w:rsidRPr="00DA2F10">
          <w:rPr>
            <w:rStyle w:val="Hyperlink"/>
            <w:noProof/>
          </w:rPr>
          <w:t>3.1. Các bước thực nghiệm</w:t>
        </w:r>
        <w:r>
          <w:rPr>
            <w:noProof/>
            <w:webHidden/>
          </w:rPr>
          <w:tab/>
        </w:r>
        <w:r>
          <w:rPr>
            <w:noProof/>
            <w:webHidden/>
          </w:rPr>
          <w:fldChar w:fldCharType="begin"/>
        </w:r>
        <w:r>
          <w:rPr>
            <w:noProof/>
            <w:webHidden/>
          </w:rPr>
          <w:instrText xml:space="preserve"> PAGEREF _Toc71083779 \h </w:instrText>
        </w:r>
        <w:r>
          <w:rPr>
            <w:noProof/>
            <w:webHidden/>
          </w:rPr>
        </w:r>
        <w:r>
          <w:rPr>
            <w:noProof/>
            <w:webHidden/>
          </w:rPr>
          <w:fldChar w:fldCharType="separate"/>
        </w:r>
        <w:r w:rsidR="00F55322">
          <w:rPr>
            <w:noProof/>
            <w:webHidden/>
          </w:rPr>
          <w:t>15</w:t>
        </w:r>
        <w:r>
          <w:rPr>
            <w:noProof/>
            <w:webHidden/>
          </w:rPr>
          <w:fldChar w:fldCharType="end"/>
        </w:r>
      </w:hyperlink>
    </w:p>
    <w:p w14:paraId="3F30EAF0" w14:textId="0881C469" w:rsidR="001267D3" w:rsidRDefault="001267D3">
      <w:pPr>
        <w:pStyle w:val="TOC2"/>
        <w:rPr>
          <w:rFonts w:asciiTheme="minorHAnsi" w:eastAsiaTheme="minorEastAsia" w:hAnsiTheme="minorHAnsi"/>
          <w:noProof/>
          <w:sz w:val="22"/>
        </w:rPr>
      </w:pPr>
      <w:hyperlink w:anchor="_Toc71083780" w:history="1">
        <w:r w:rsidRPr="00DA2F10">
          <w:rPr>
            <w:rStyle w:val="Hyperlink"/>
            <w:noProof/>
          </w:rPr>
          <w:t>3.2. Các kết quả thực nghiệm và đánh giá</w:t>
        </w:r>
        <w:r>
          <w:rPr>
            <w:noProof/>
            <w:webHidden/>
          </w:rPr>
          <w:tab/>
        </w:r>
        <w:r>
          <w:rPr>
            <w:noProof/>
            <w:webHidden/>
          </w:rPr>
          <w:fldChar w:fldCharType="begin"/>
        </w:r>
        <w:r>
          <w:rPr>
            <w:noProof/>
            <w:webHidden/>
          </w:rPr>
          <w:instrText xml:space="preserve"> PAGEREF _Toc71083780 \h </w:instrText>
        </w:r>
        <w:r>
          <w:rPr>
            <w:noProof/>
            <w:webHidden/>
          </w:rPr>
        </w:r>
        <w:r>
          <w:rPr>
            <w:noProof/>
            <w:webHidden/>
          </w:rPr>
          <w:fldChar w:fldCharType="separate"/>
        </w:r>
        <w:r w:rsidR="00F55322">
          <w:rPr>
            <w:noProof/>
            <w:webHidden/>
          </w:rPr>
          <w:t>15</w:t>
        </w:r>
        <w:r>
          <w:rPr>
            <w:noProof/>
            <w:webHidden/>
          </w:rPr>
          <w:fldChar w:fldCharType="end"/>
        </w:r>
      </w:hyperlink>
    </w:p>
    <w:p w14:paraId="52B1CD8E" w14:textId="64CED954" w:rsidR="001267D3" w:rsidRDefault="001267D3">
      <w:pPr>
        <w:pStyle w:val="TOC3"/>
        <w:rPr>
          <w:rFonts w:asciiTheme="minorHAnsi" w:eastAsiaTheme="minorEastAsia" w:hAnsiTheme="minorHAnsi"/>
          <w:noProof/>
          <w:sz w:val="22"/>
        </w:rPr>
      </w:pPr>
      <w:hyperlink w:anchor="_Toc71083781" w:history="1">
        <w:r w:rsidRPr="00DA2F10">
          <w:rPr>
            <w:rStyle w:val="Hyperlink"/>
            <w:noProof/>
          </w:rPr>
          <w:t>3.2.1. Kết quả thực nghiệm</w:t>
        </w:r>
        <w:r>
          <w:rPr>
            <w:noProof/>
            <w:webHidden/>
          </w:rPr>
          <w:tab/>
        </w:r>
        <w:r>
          <w:rPr>
            <w:noProof/>
            <w:webHidden/>
          </w:rPr>
          <w:fldChar w:fldCharType="begin"/>
        </w:r>
        <w:r>
          <w:rPr>
            <w:noProof/>
            <w:webHidden/>
          </w:rPr>
          <w:instrText xml:space="preserve"> PAGEREF _Toc71083781 \h </w:instrText>
        </w:r>
        <w:r>
          <w:rPr>
            <w:noProof/>
            <w:webHidden/>
          </w:rPr>
        </w:r>
        <w:r>
          <w:rPr>
            <w:noProof/>
            <w:webHidden/>
          </w:rPr>
          <w:fldChar w:fldCharType="separate"/>
        </w:r>
        <w:r w:rsidR="00F55322">
          <w:rPr>
            <w:noProof/>
            <w:webHidden/>
          </w:rPr>
          <w:t>15</w:t>
        </w:r>
        <w:r>
          <w:rPr>
            <w:noProof/>
            <w:webHidden/>
          </w:rPr>
          <w:fldChar w:fldCharType="end"/>
        </w:r>
      </w:hyperlink>
    </w:p>
    <w:p w14:paraId="0A27AEA9" w14:textId="7FF6EA4F" w:rsidR="001267D3" w:rsidRDefault="001267D3">
      <w:pPr>
        <w:pStyle w:val="TOC3"/>
        <w:rPr>
          <w:rFonts w:asciiTheme="minorHAnsi" w:eastAsiaTheme="minorEastAsia" w:hAnsiTheme="minorHAnsi"/>
          <w:noProof/>
          <w:sz w:val="22"/>
        </w:rPr>
      </w:pPr>
      <w:hyperlink w:anchor="_Toc71083782" w:history="1">
        <w:r w:rsidRPr="00DA2F10">
          <w:rPr>
            <w:rStyle w:val="Hyperlink"/>
            <w:noProof/>
          </w:rPr>
          <w:t>3.2.2. Kết quả các lần thực nghiệm</w:t>
        </w:r>
        <w:r>
          <w:rPr>
            <w:noProof/>
            <w:webHidden/>
          </w:rPr>
          <w:tab/>
        </w:r>
        <w:r>
          <w:rPr>
            <w:noProof/>
            <w:webHidden/>
          </w:rPr>
          <w:fldChar w:fldCharType="begin"/>
        </w:r>
        <w:r>
          <w:rPr>
            <w:noProof/>
            <w:webHidden/>
          </w:rPr>
          <w:instrText xml:space="preserve"> PAGEREF _Toc71083782 \h </w:instrText>
        </w:r>
        <w:r>
          <w:rPr>
            <w:noProof/>
            <w:webHidden/>
          </w:rPr>
        </w:r>
        <w:r>
          <w:rPr>
            <w:noProof/>
            <w:webHidden/>
          </w:rPr>
          <w:fldChar w:fldCharType="separate"/>
        </w:r>
        <w:r w:rsidR="00F55322">
          <w:rPr>
            <w:noProof/>
            <w:webHidden/>
          </w:rPr>
          <w:t>16</w:t>
        </w:r>
        <w:r>
          <w:rPr>
            <w:noProof/>
            <w:webHidden/>
          </w:rPr>
          <w:fldChar w:fldCharType="end"/>
        </w:r>
      </w:hyperlink>
    </w:p>
    <w:p w14:paraId="2F64365A" w14:textId="7DDAD92D" w:rsidR="001267D3" w:rsidRDefault="001267D3">
      <w:pPr>
        <w:pStyle w:val="TOC1"/>
        <w:tabs>
          <w:tab w:val="right" w:leader="dot" w:pos="8777"/>
        </w:tabs>
        <w:rPr>
          <w:rFonts w:asciiTheme="minorHAnsi" w:eastAsiaTheme="minorEastAsia" w:hAnsiTheme="minorHAnsi"/>
          <w:b w:val="0"/>
          <w:noProof/>
          <w:sz w:val="22"/>
        </w:rPr>
      </w:pPr>
      <w:hyperlink w:anchor="_Toc71083783" w:history="1">
        <w:r w:rsidRPr="00DA2F10">
          <w:rPr>
            <w:rStyle w:val="Hyperlink"/>
            <w:noProof/>
          </w:rPr>
          <w:t>Kết luận</w:t>
        </w:r>
        <w:r>
          <w:rPr>
            <w:noProof/>
            <w:webHidden/>
          </w:rPr>
          <w:tab/>
        </w:r>
        <w:r>
          <w:rPr>
            <w:noProof/>
            <w:webHidden/>
          </w:rPr>
          <w:fldChar w:fldCharType="begin"/>
        </w:r>
        <w:r>
          <w:rPr>
            <w:noProof/>
            <w:webHidden/>
          </w:rPr>
          <w:instrText xml:space="preserve"> PAGEREF _Toc71083783 \h </w:instrText>
        </w:r>
        <w:r>
          <w:rPr>
            <w:noProof/>
            <w:webHidden/>
          </w:rPr>
        </w:r>
        <w:r>
          <w:rPr>
            <w:noProof/>
            <w:webHidden/>
          </w:rPr>
          <w:fldChar w:fldCharType="separate"/>
        </w:r>
        <w:r w:rsidR="00F55322">
          <w:rPr>
            <w:noProof/>
            <w:webHidden/>
          </w:rPr>
          <w:t>17</w:t>
        </w:r>
        <w:r>
          <w:rPr>
            <w:noProof/>
            <w:webHidden/>
          </w:rPr>
          <w:fldChar w:fldCharType="end"/>
        </w:r>
      </w:hyperlink>
    </w:p>
    <w:p w14:paraId="3285F3F0" w14:textId="2A5770DD" w:rsidR="001267D3" w:rsidRDefault="001267D3">
      <w:pPr>
        <w:pStyle w:val="TOC1"/>
        <w:tabs>
          <w:tab w:val="right" w:leader="dot" w:pos="8777"/>
        </w:tabs>
        <w:rPr>
          <w:rFonts w:asciiTheme="minorHAnsi" w:eastAsiaTheme="minorEastAsia" w:hAnsiTheme="minorHAnsi"/>
          <w:b w:val="0"/>
          <w:noProof/>
          <w:sz w:val="22"/>
        </w:rPr>
      </w:pPr>
      <w:hyperlink w:anchor="_Toc71083784" w:history="1">
        <w:r w:rsidRPr="00DA2F10">
          <w:rPr>
            <w:rStyle w:val="Hyperlink"/>
            <w:noProof/>
          </w:rPr>
          <w:t>Tài liệu tham khảo</w:t>
        </w:r>
        <w:r>
          <w:rPr>
            <w:noProof/>
            <w:webHidden/>
          </w:rPr>
          <w:tab/>
        </w:r>
        <w:r>
          <w:rPr>
            <w:noProof/>
            <w:webHidden/>
          </w:rPr>
          <w:fldChar w:fldCharType="begin"/>
        </w:r>
        <w:r>
          <w:rPr>
            <w:noProof/>
            <w:webHidden/>
          </w:rPr>
          <w:instrText xml:space="preserve"> PAGEREF _Toc71083784 \h </w:instrText>
        </w:r>
        <w:r>
          <w:rPr>
            <w:noProof/>
            <w:webHidden/>
          </w:rPr>
        </w:r>
        <w:r>
          <w:rPr>
            <w:noProof/>
            <w:webHidden/>
          </w:rPr>
          <w:fldChar w:fldCharType="separate"/>
        </w:r>
        <w:r w:rsidR="00F55322">
          <w:rPr>
            <w:noProof/>
            <w:webHidden/>
          </w:rPr>
          <w:t>18</w:t>
        </w:r>
        <w:r>
          <w:rPr>
            <w:noProof/>
            <w:webHidden/>
          </w:rPr>
          <w:fldChar w:fldCharType="end"/>
        </w:r>
      </w:hyperlink>
    </w:p>
    <w:p w14:paraId="2CBA3E5C" w14:textId="57EBFE7A" w:rsidR="006D2C85" w:rsidRDefault="005C5EB4">
      <w:pPr>
        <w:rPr>
          <w:rFonts w:ascii="Times New Roman" w:hAnsi="Times New Roman"/>
          <w:b/>
          <w:bCs/>
          <w:sz w:val="28"/>
        </w:rPr>
      </w:pPr>
      <w:r>
        <w:rPr>
          <w:b/>
          <w:bCs/>
        </w:rPr>
        <w:fldChar w:fldCharType="end"/>
      </w:r>
      <w:r w:rsidR="006D2C85">
        <w:rPr>
          <w:b/>
          <w:bCs/>
        </w:rPr>
        <w:br w:type="page"/>
      </w:r>
    </w:p>
    <w:p w14:paraId="78D702BB" w14:textId="2240AC41" w:rsidR="007C115F" w:rsidRDefault="006D2C85" w:rsidP="006D2C85">
      <w:pPr>
        <w:pStyle w:val="Heading1"/>
        <w:numPr>
          <w:ilvl w:val="0"/>
          <w:numId w:val="0"/>
        </w:numPr>
      </w:pPr>
      <w:bookmarkStart w:id="1" w:name="_Toc71083764"/>
      <w:r w:rsidRPr="006D2C85">
        <w:lastRenderedPageBreak/>
        <w:t>DANH MỤC HÌNH ẢNH VÀ BẢNG BIỂU</w:t>
      </w:r>
      <w:bookmarkEnd w:id="1"/>
    </w:p>
    <w:p w14:paraId="34B2ED41" w14:textId="034774C6" w:rsidR="006D2C85" w:rsidRDefault="006D2C85" w:rsidP="005F5174">
      <w:pPr>
        <w:pStyle w:val="parag"/>
        <w:ind w:firstLine="0"/>
        <w:rPr>
          <w:b/>
          <w:bCs/>
        </w:rPr>
      </w:pPr>
      <w:r w:rsidRPr="006D2C85">
        <w:rPr>
          <w:b/>
          <w:bCs/>
        </w:rPr>
        <w:t>Danh mục hình ảnh</w:t>
      </w:r>
    </w:p>
    <w:p w14:paraId="4E2973DA" w14:textId="0F659107"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r>
        <w:rPr>
          <w:b/>
          <w:bCs/>
        </w:rPr>
        <w:fldChar w:fldCharType="begin"/>
      </w:r>
      <w:r>
        <w:rPr>
          <w:b/>
          <w:bCs/>
        </w:rPr>
        <w:instrText xml:space="preserve"> TOC \h \z \c "Hình" </w:instrText>
      </w:r>
      <w:r>
        <w:rPr>
          <w:b/>
          <w:bCs/>
        </w:rPr>
        <w:fldChar w:fldCharType="separate"/>
      </w:r>
      <w:hyperlink r:id="rId8" w:anchor="_Toc71085620" w:history="1">
        <w:r w:rsidRPr="00CA3FE6">
          <w:rPr>
            <w:rStyle w:val="Hyperlink"/>
            <w:rFonts w:ascii="Times New Roman" w:hAnsi="Times New Roman" w:cs="Times New Roman"/>
            <w:noProof/>
            <w:sz w:val="28"/>
            <w:szCs w:val="28"/>
          </w:rPr>
          <w:t>Hình 1.1 Hệ thống có ghép nối máy tính:</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0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6</w:t>
        </w:r>
        <w:r w:rsidRPr="00CA3FE6">
          <w:rPr>
            <w:rFonts w:ascii="Times New Roman" w:hAnsi="Times New Roman" w:cs="Times New Roman"/>
            <w:noProof/>
            <w:webHidden/>
            <w:sz w:val="28"/>
            <w:szCs w:val="28"/>
          </w:rPr>
          <w:fldChar w:fldCharType="end"/>
        </w:r>
      </w:hyperlink>
    </w:p>
    <w:p w14:paraId="274E6297" w14:textId="3C88DCC8"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w:anchor="_Toc71085621" w:history="1">
        <w:r w:rsidRPr="00CA3FE6">
          <w:rPr>
            <w:rStyle w:val="Hyperlink"/>
            <w:rFonts w:ascii="Times New Roman" w:hAnsi="Times New Roman" w:cs="Times New Roman"/>
            <w:noProof/>
            <w:sz w:val="28"/>
            <w:szCs w:val="28"/>
          </w:rPr>
          <w:t>Hình 1.2: Cấu tạo đơn giản của Encoder</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1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7</w:t>
        </w:r>
        <w:r w:rsidRPr="00CA3FE6">
          <w:rPr>
            <w:rFonts w:ascii="Times New Roman" w:hAnsi="Times New Roman" w:cs="Times New Roman"/>
            <w:noProof/>
            <w:webHidden/>
            <w:sz w:val="28"/>
            <w:szCs w:val="28"/>
          </w:rPr>
          <w:fldChar w:fldCharType="end"/>
        </w:r>
      </w:hyperlink>
    </w:p>
    <w:p w14:paraId="05290005" w14:textId="08707A32"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9" w:anchor="_Toc71085622" w:history="1">
        <w:r w:rsidRPr="00CA3FE6">
          <w:rPr>
            <w:rStyle w:val="Hyperlink"/>
            <w:rFonts w:ascii="Times New Roman" w:hAnsi="Times New Roman" w:cs="Times New Roman"/>
            <w:noProof/>
            <w:sz w:val="28"/>
            <w:szCs w:val="28"/>
          </w:rPr>
          <w:t>Hình 1.3: Xung PWM và điện áp tương ứng</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2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8</w:t>
        </w:r>
        <w:r w:rsidRPr="00CA3FE6">
          <w:rPr>
            <w:rFonts w:ascii="Times New Roman" w:hAnsi="Times New Roman" w:cs="Times New Roman"/>
            <w:noProof/>
            <w:webHidden/>
            <w:sz w:val="28"/>
            <w:szCs w:val="28"/>
          </w:rPr>
          <w:fldChar w:fldCharType="end"/>
        </w:r>
      </w:hyperlink>
    </w:p>
    <w:p w14:paraId="10F26608" w14:textId="209342B8"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0" w:anchor="_Toc71085623" w:history="1">
        <w:r w:rsidRPr="00CA3FE6">
          <w:rPr>
            <w:rStyle w:val="Hyperlink"/>
            <w:rFonts w:ascii="Times New Roman" w:hAnsi="Times New Roman" w:cs="Times New Roman"/>
            <w:noProof/>
            <w:sz w:val="28"/>
            <w:szCs w:val="28"/>
          </w:rPr>
          <w:t>Hình 2.1: Sơ đồ khối của sản phẩm</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3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9</w:t>
        </w:r>
        <w:r w:rsidRPr="00CA3FE6">
          <w:rPr>
            <w:rFonts w:ascii="Times New Roman" w:hAnsi="Times New Roman" w:cs="Times New Roman"/>
            <w:noProof/>
            <w:webHidden/>
            <w:sz w:val="28"/>
            <w:szCs w:val="28"/>
          </w:rPr>
          <w:fldChar w:fldCharType="end"/>
        </w:r>
      </w:hyperlink>
    </w:p>
    <w:p w14:paraId="3E410CCF" w14:textId="7E8843A9"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1" w:anchor="_Toc71085624" w:history="1">
        <w:r w:rsidRPr="00CA3FE6">
          <w:rPr>
            <w:rStyle w:val="Hyperlink"/>
            <w:rFonts w:ascii="Times New Roman" w:hAnsi="Times New Roman" w:cs="Times New Roman"/>
            <w:noProof/>
            <w:sz w:val="28"/>
            <w:szCs w:val="28"/>
          </w:rPr>
          <w:t>Hình 2.2: Cấu hình các tài nguyên trên STM32CubeMX</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4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0</w:t>
        </w:r>
        <w:r w:rsidRPr="00CA3FE6">
          <w:rPr>
            <w:rFonts w:ascii="Times New Roman" w:hAnsi="Times New Roman" w:cs="Times New Roman"/>
            <w:noProof/>
            <w:webHidden/>
            <w:sz w:val="28"/>
            <w:szCs w:val="28"/>
          </w:rPr>
          <w:fldChar w:fldCharType="end"/>
        </w:r>
      </w:hyperlink>
    </w:p>
    <w:p w14:paraId="60953B1D" w14:textId="191D3297"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w:anchor="_Toc71085625" w:history="1">
        <w:r w:rsidRPr="00CA3FE6">
          <w:rPr>
            <w:rStyle w:val="Hyperlink"/>
            <w:rFonts w:ascii="Times New Roman" w:hAnsi="Times New Roman" w:cs="Times New Roman"/>
            <w:noProof/>
            <w:sz w:val="28"/>
            <w:szCs w:val="28"/>
          </w:rPr>
          <w:t>Hình 2.3: Cấu hình xung clock cho hệ thống</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5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1</w:t>
        </w:r>
        <w:r w:rsidRPr="00CA3FE6">
          <w:rPr>
            <w:rFonts w:ascii="Times New Roman" w:hAnsi="Times New Roman" w:cs="Times New Roman"/>
            <w:noProof/>
            <w:webHidden/>
            <w:sz w:val="28"/>
            <w:szCs w:val="28"/>
          </w:rPr>
          <w:fldChar w:fldCharType="end"/>
        </w:r>
      </w:hyperlink>
    </w:p>
    <w:p w14:paraId="5809A02D" w14:textId="48CD3998"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2" w:anchor="_Toc71085626" w:history="1">
        <w:r w:rsidRPr="00CA3FE6">
          <w:rPr>
            <w:rStyle w:val="Hyperlink"/>
            <w:rFonts w:ascii="Times New Roman" w:hAnsi="Times New Roman" w:cs="Times New Roman"/>
            <w:noProof/>
            <w:sz w:val="28"/>
            <w:szCs w:val="28"/>
          </w:rPr>
          <w:t>Hình 2.4: Bộ điều khiển PID</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6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2</w:t>
        </w:r>
        <w:r w:rsidRPr="00CA3FE6">
          <w:rPr>
            <w:rFonts w:ascii="Times New Roman" w:hAnsi="Times New Roman" w:cs="Times New Roman"/>
            <w:noProof/>
            <w:webHidden/>
            <w:sz w:val="28"/>
            <w:szCs w:val="28"/>
          </w:rPr>
          <w:fldChar w:fldCharType="end"/>
        </w:r>
      </w:hyperlink>
    </w:p>
    <w:p w14:paraId="0452B39F" w14:textId="7522E359"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3" w:anchor="_Toc71085627" w:history="1">
        <w:r w:rsidRPr="00CA3FE6">
          <w:rPr>
            <w:rStyle w:val="Hyperlink"/>
            <w:rFonts w:ascii="Times New Roman" w:hAnsi="Times New Roman" w:cs="Times New Roman"/>
            <w:noProof/>
            <w:sz w:val="28"/>
            <w:szCs w:val="28"/>
          </w:rPr>
          <w:t>Hình 2.5: Giao diện sau khi hoàn thành</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7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4</w:t>
        </w:r>
        <w:r w:rsidRPr="00CA3FE6">
          <w:rPr>
            <w:rFonts w:ascii="Times New Roman" w:hAnsi="Times New Roman" w:cs="Times New Roman"/>
            <w:noProof/>
            <w:webHidden/>
            <w:sz w:val="28"/>
            <w:szCs w:val="28"/>
          </w:rPr>
          <w:fldChar w:fldCharType="end"/>
        </w:r>
      </w:hyperlink>
    </w:p>
    <w:p w14:paraId="73C182FF" w14:textId="74AB2458"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4" w:anchor="_Toc71085628" w:history="1">
        <w:r w:rsidRPr="00CA3FE6">
          <w:rPr>
            <w:rStyle w:val="Hyperlink"/>
            <w:rFonts w:ascii="Times New Roman" w:hAnsi="Times New Roman" w:cs="Times New Roman"/>
            <w:noProof/>
            <w:sz w:val="28"/>
            <w:szCs w:val="28"/>
          </w:rPr>
          <w:t>Hình 3.1: Kết quả thực nghiệm trên máy tính</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8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5</w:t>
        </w:r>
        <w:r w:rsidRPr="00CA3FE6">
          <w:rPr>
            <w:rFonts w:ascii="Times New Roman" w:hAnsi="Times New Roman" w:cs="Times New Roman"/>
            <w:noProof/>
            <w:webHidden/>
            <w:sz w:val="28"/>
            <w:szCs w:val="28"/>
          </w:rPr>
          <w:fldChar w:fldCharType="end"/>
        </w:r>
      </w:hyperlink>
    </w:p>
    <w:p w14:paraId="61CB5F3B" w14:textId="22856D88" w:rsidR="00CA3FE6" w:rsidRPr="00CA3FE6" w:rsidRDefault="00CA3FE6" w:rsidP="00CA3FE6">
      <w:pPr>
        <w:pStyle w:val="TableofFigures"/>
        <w:tabs>
          <w:tab w:val="right" w:leader="dot" w:pos="8777"/>
        </w:tabs>
        <w:spacing w:line="360" w:lineRule="auto"/>
        <w:rPr>
          <w:rFonts w:ascii="Times New Roman" w:hAnsi="Times New Roman" w:cs="Times New Roman"/>
          <w:noProof/>
          <w:sz w:val="28"/>
          <w:szCs w:val="28"/>
        </w:rPr>
      </w:pPr>
      <w:hyperlink r:id="rId15" w:anchor="_Toc71085629" w:history="1">
        <w:r w:rsidRPr="00CA3FE6">
          <w:rPr>
            <w:rStyle w:val="Hyperlink"/>
            <w:rFonts w:ascii="Times New Roman" w:hAnsi="Times New Roman" w:cs="Times New Roman"/>
            <w:noProof/>
            <w:sz w:val="28"/>
            <w:szCs w:val="28"/>
          </w:rPr>
          <w:t>Hình 3.2: Kết quả thực nghiệm trên LCD</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29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6</w:t>
        </w:r>
        <w:r w:rsidRPr="00CA3FE6">
          <w:rPr>
            <w:rFonts w:ascii="Times New Roman" w:hAnsi="Times New Roman" w:cs="Times New Roman"/>
            <w:noProof/>
            <w:webHidden/>
            <w:sz w:val="28"/>
            <w:szCs w:val="28"/>
          </w:rPr>
          <w:fldChar w:fldCharType="end"/>
        </w:r>
      </w:hyperlink>
    </w:p>
    <w:p w14:paraId="67577804" w14:textId="5211382B" w:rsidR="002019AC" w:rsidRPr="006D2C85" w:rsidRDefault="00CA3FE6" w:rsidP="005F5174">
      <w:pPr>
        <w:pStyle w:val="parag"/>
        <w:ind w:firstLine="0"/>
        <w:rPr>
          <w:b/>
          <w:bCs/>
        </w:rPr>
      </w:pPr>
      <w:r>
        <w:rPr>
          <w:b/>
          <w:bCs/>
        </w:rPr>
        <w:fldChar w:fldCharType="end"/>
      </w:r>
    </w:p>
    <w:p w14:paraId="2D50D10A" w14:textId="5AB4F27C" w:rsidR="006D2C85" w:rsidRDefault="006D2C85" w:rsidP="005F5174">
      <w:pPr>
        <w:pStyle w:val="parag"/>
        <w:ind w:firstLine="0"/>
        <w:rPr>
          <w:b/>
          <w:bCs/>
        </w:rPr>
      </w:pPr>
      <w:r w:rsidRPr="006D2C85">
        <w:rPr>
          <w:b/>
          <w:bCs/>
        </w:rPr>
        <w:t>Danh mục bảng biểu</w:t>
      </w:r>
    </w:p>
    <w:p w14:paraId="4B2EC1FC" w14:textId="4E58296B" w:rsidR="00CA3FE6" w:rsidRPr="00CA3FE6" w:rsidRDefault="00CA3FE6" w:rsidP="00CA3FE6">
      <w:pPr>
        <w:pStyle w:val="TableofFigures"/>
        <w:tabs>
          <w:tab w:val="right" w:leader="dot" w:pos="8777"/>
        </w:tabs>
        <w:spacing w:line="360" w:lineRule="auto"/>
        <w:rPr>
          <w:rFonts w:ascii="Times New Roman" w:eastAsiaTheme="minorEastAsia" w:hAnsi="Times New Roman" w:cs="Times New Roman"/>
          <w:noProof/>
          <w:sz w:val="28"/>
          <w:szCs w:val="28"/>
        </w:rPr>
      </w:pPr>
      <w:r w:rsidRPr="00CA3FE6">
        <w:rPr>
          <w:rFonts w:ascii="Times New Roman" w:hAnsi="Times New Roman" w:cs="Times New Roman"/>
          <w:b/>
          <w:bCs/>
          <w:sz w:val="28"/>
          <w:szCs w:val="28"/>
        </w:rPr>
        <w:fldChar w:fldCharType="begin"/>
      </w:r>
      <w:r w:rsidRPr="00CA3FE6">
        <w:rPr>
          <w:rFonts w:ascii="Times New Roman" w:hAnsi="Times New Roman" w:cs="Times New Roman"/>
          <w:b/>
          <w:bCs/>
          <w:sz w:val="28"/>
          <w:szCs w:val="28"/>
        </w:rPr>
        <w:instrText xml:space="preserve"> TOC \h \z \c "Bảng" </w:instrText>
      </w:r>
      <w:r w:rsidRPr="00CA3FE6">
        <w:rPr>
          <w:rFonts w:ascii="Times New Roman" w:hAnsi="Times New Roman" w:cs="Times New Roman"/>
          <w:b/>
          <w:bCs/>
          <w:sz w:val="28"/>
          <w:szCs w:val="28"/>
        </w:rPr>
        <w:fldChar w:fldCharType="separate"/>
      </w:r>
      <w:hyperlink w:anchor="_Toc71085653" w:history="1">
        <w:r w:rsidRPr="00CA3FE6">
          <w:rPr>
            <w:rStyle w:val="Hyperlink"/>
            <w:rFonts w:ascii="Times New Roman" w:hAnsi="Times New Roman" w:cs="Times New Roman"/>
            <w:noProof/>
            <w:sz w:val="28"/>
            <w:szCs w:val="28"/>
          </w:rPr>
          <w:t>Bảng 3.1: Kết quả các lần thực nghiệm</w:t>
        </w:r>
        <w:r w:rsidRPr="00CA3FE6">
          <w:rPr>
            <w:rFonts w:ascii="Times New Roman" w:hAnsi="Times New Roman" w:cs="Times New Roman"/>
            <w:noProof/>
            <w:webHidden/>
            <w:sz w:val="28"/>
            <w:szCs w:val="28"/>
          </w:rPr>
          <w:tab/>
        </w:r>
        <w:r w:rsidRPr="00CA3FE6">
          <w:rPr>
            <w:rFonts w:ascii="Times New Roman" w:hAnsi="Times New Roman" w:cs="Times New Roman"/>
            <w:noProof/>
            <w:webHidden/>
            <w:sz w:val="28"/>
            <w:szCs w:val="28"/>
          </w:rPr>
          <w:fldChar w:fldCharType="begin"/>
        </w:r>
        <w:r w:rsidRPr="00CA3FE6">
          <w:rPr>
            <w:rFonts w:ascii="Times New Roman" w:hAnsi="Times New Roman" w:cs="Times New Roman"/>
            <w:noProof/>
            <w:webHidden/>
            <w:sz w:val="28"/>
            <w:szCs w:val="28"/>
          </w:rPr>
          <w:instrText xml:space="preserve"> PAGEREF _Toc71085653 \h </w:instrText>
        </w:r>
        <w:r w:rsidRPr="00CA3FE6">
          <w:rPr>
            <w:rFonts w:ascii="Times New Roman" w:hAnsi="Times New Roman" w:cs="Times New Roman"/>
            <w:noProof/>
            <w:webHidden/>
            <w:sz w:val="28"/>
            <w:szCs w:val="28"/>
          </w:rPr>
        </w:r>
        <w:r w:rsidRPr="00CA3FE6">
          <w:rPr>
            <w:rFonts w:ascii="Times New Roman" w:hAnsi="Times New Roman" w:cs="Times New Roman"/>
            <w:noProof/>
            <w:webHidden/>
            <w:sz w:val="28"/>
            <w:szCs w:val="28"/>
          </w:rPr>
          <w:fldChar w:fldCharType="separate"/>
        </w:r>
        <w:r w:rsidR="00F55322">
          <w:rPr>
            <w:rFonts w:ascii="Times New Roman" w:hAnsi="Times New Roman" w:cs="Times New Roman"/>
            <w:noProof/>
            <w:webHidden/>
            <w:sz w:val="28"/>
            <w:szCs w:val="28"/>
          </w:rPr>
          <w:t>16</w:t>
        </w:r>
        <w:r w:rsidRPr="00CA3FE6">
          <w:rPr>
            <w:rFonts w:ascii="Times New Roman" w:hAnsi="Times New Roman" w:cs="Times New Roman"/>
            <w:noProof/>
            <w:webHidden/>
            <w:sz w:val="28"/>
            <w:szCs w:val="28"/>
          </w:rPr>
          <w:fldChar w:fldCharType="end"/>
        </w:r>
      </w:hyperlink>
    </w:p>
    <w:p w14:paraId="6AC75968" w14:textId="5BD4BB35" w:rsidR="00CA3FE6" w:rsidRPr="006D2C85" w:rsidRDefault="00CA3FE6" w:rsidP="00CA3FE6">
      <w:pPr>
        <w:pStyle w:val="parag"/>
        <w:ind w:firstLine="0"/>
        <w:rPr>
          <w:b/>
          <w:bCs/>
        </w:rPr>
      </w:pPr>
      <w:r w:rsidRPr="00CA3FE6">
        <w:rPr>
          <w:rFonts w:cs="Times New Roman"/>
          <w:b/>
          <w:bCs/>
          <w:szCs w:val="28"/>
        </w:rPr>
        <w:fldChar w:fldCharType="end"/>
      </w:r>
    </w:p>
    <w:p w14:paraId="25724F16" w14:textId="19B259C6" w:rsidR="006D2C85" w:rsidRDefault="006D2C85">
      <w:pPr>
        <w:rPr>
          <w:rFonts w:ascii="Times New Roman" w:hAnsi="Times New Roman"/>
          <w:b/>
          <w:bCs/>
          <w:sz w:val="28"/>
        </w:rPr>
      </w:pPr>
      <w:r>
        <w:rPr>
          <w:b/>
          <w:bCs/>
        </w:rPr>
        <w:br w:type="page"/>
      </w:r>
    </w:p>
    <w:p w14:paraId="6A2AB394" w14:textId="1DE75E8A" w:rsidR="006D2C85" w:rsidRPr="001267D3" w:rsidRDefault="001267D3" w:rsidP="006D2C85">
      <w:pPr>
        <w:pStyle w:val="Heading1"/>
        <w:numPr>
          <w:ilvl w:val="0"/>
          <w:numId w:val="0"/>
        </w:numPr>
      </w:pPr>
      <w:bookmarkStart w:id="2" w:name="_Toc71083765"/>
      <w:r w:rsidRPr="001267D3">
        <w:rPr>
          <w:caps w:val="0"/>
        </w:rPr>
        <w:lastRenderedPageBreak/>
        <w:t>MỞ ĐẦU</w:t>
      </w:r>
      <w:bookmarkEnd w:id="2"/>
    </w:p>
    <w:p w14:paraId="15C35156" w14:textId="1A2A6622" w:rsidR="00817559" w:rsidRDefault="00817559" w:rsidP="00817559">
      <w:pPr>
        <w:pStyle w:val="parag"/>
      </w:pPr>
      <w:r>
        <w:t>Trong quá trình sản xuất hiện đại, đo và điều khiển tốc độ động cơ là việc làm không thể thiếu. Nó giúp cho quá trình giám sát và vận hành máy móc dễ dàng hơn, chính xác hơn.</w:t>
      </w:r>
      <w:r w:rsidRPr="00914D34">
        <w:t xml:space="preserve"> </w:t>
      </w:r>
      <w:r>
        <w:t>Ngoài ra, với sự ra đời của máy vi tính, việc đo lường và điều khiển bằng máy tính trở nên phổ biến</w:t>
      </w:r>
      <w:r w:rsidR="00406546">
        <w:t xml:space="preserve"> hơn vì máy tính là một thiết bị có hệ điều hành và phần cứng mạnh mẽ giúp xử lý dữ liệu nhanh và cực kỳ chính xác</w:t>
      </w:r>
      <w:r>
        <w:t xml:space="preserve">. </w:t>
      </w:r>
      <w:r w:rsidR="00406546">
        <w:t>Đề</w:t>
      </w:r>
      <w:r w:rsidRPr="00914D34">
        <w:t xml:space="preserve"> tài "</w:t>
      </w:r>
      <w:r>
        <w:t>Đo lường và điều khiển động cơ một chiều bằng máy tính</w:t>
      </w:r>
      <w:r w:rsidRPr="00914D34">
        <w:t xml:space="preserve">" </w:t>
      </w:r>
      <w:r>
        <w:t xml:space="preserve">nhóm đưa ra </w:t>
      </w:r>
      <w:r>
        <w:t xml:space="preserve">nhằm </w:t>
      </w:r>
      <w:r>
        <w:t xml:space="preserve">mục đích tìm hiểu </w:t>
      </w:r>
      <w:r>
        <w:t xml:space="preserve">tổng quan về </w:t>
      </w:r>
      <w:r w:rsidR="00406546">
        <w:t>một hệ thống có sử dụng máy tính làm công cụ đo lường và điều khiển, đồng thời hiểu rõ hơn về cách đo tốc độ động cơ, điều khiển động cơ với vi xử lý và các thiết bị ngoại vi.</w:t>
      </w:r>
      <w:r w:rsidR="00F948FC">
        <w:t xml:space="preserve"> Đề tài hoàn thành sẽ cũng cấp các kiến thức cơ bản về thiết kế một hệ thống điều khiển, thiết kế giao diện điều khiển trên máy tính và một số ứng dụng cho các môn tiếp theo</w:t>
      </w:r>
    </w:p>
    <w:p w14:paraId="0F119F8F" w14:textId="77777777" w:rsidR="006D2C85" w:rsidRDefault="006D2C85">
      <w:pPr>
        <w:rPr>
          <w:rFonts w:ascii="Times New Roman" w:eastAsiaTheme="majorEastAsia" w:hAnsi="Times New Roman" w:cstheme="majorBidi"/>
          <w:b/>
          <w:caps/>
          <w:sz w:val="28"/>
          <w:szCs w:val="32"/>
        </w:rPr>
      </w:pPr>
      <w:r>
        <w:br w:type="page"/>
      </w:r>
    </w:p>
    <w:p w14:paraId="79A72413" w14:textId="455DA8B0" w:rsidR="006D2C85" w:rsidRDefault="006D2C85" w:rsidP="006D2C85">
      <w:pPr>
        <w:pStyle w:val="Heading1"/>
      </w:pPr>
      <w:bookmarkStart w:id="3" w:name="_Toc71083766"/>
      <w:r>
        <w:lastRenderedPageBreak/>
        <w:t>Tổng Quan về đề tài</w:t>
      </w:r>
      <w:bookmarkEnd w:id="3"/>
    </w:p>
    <w:p w14:paraId="0C158160" w14:textId="3EBF7230" w:rsidR="00975100" w:rsidRDefault="00817559" w:rsidP="00975100">
      <w:pPr>
        <w:pStyle w:val="level1"/>
      </w:pPr>
      <w:bookmarkStart w:id="4" w:name="_Toc71083767"/>
      <w:r>
        <w:t>Cấu trúc của một hệ thống ghép nối máy tính</w:t>
      </w:r>
      <w:bookmarkEnd w:id="4"/>
    </w:p>
    <w:p w14:paraId="3B0C714D" w14:textId="7329E92B" w:rsidR="00110611" w:rsidRDefault="00586A95" w:rsidP="00586A95">
      <w:pPr>
        <w:pStyle w:val="parag"/>
      </w:pPr>
      <w:r>
        <w:rPr>
          <w:noProof/>
        </w:rPr>
        <mc:AlternateContent>
          <mc:Choice Requires="wps">
            <w:drawing>
              <wp:anchor distT="0" distB="0" distL="114300" distR="114300" simplePos="0" relativeHeight="251672576" behindDoc="0" locked="0" layoutInCell="1" allowOverlap="1" wp14:anchorId="1E83EFCC" wp14:editId="12751F58">
                <wp:simplePos x="0" y="0"/>
                <wp:positionH relativeFrom="column">
                  <wp:posOffset>467995</wp:posOffset>
                </wp:positionH>
                <wp:positionV relativeFrom="paragraph">
                  <wp:posOffset>3256915</wp:posOffset>
                </wp:positionV>
                <wp:extent cx="4494530" cy="635"/>
                <wp:effectExtent l="0" t="0" r="0" b="0"/>
                <wp:wrapTopAndBottom/>
                <wp:docPr id="41" name="Text Box 41"/>
                <wp:cNvGraphicFramePr/>
                <a:graphic xmlns:a="http://schemas.openxmlformats.org/drawingml/2006/main">
                  <a:graphicData uri="http://schemas.microsoft.com/office/word/2010/wordprocessingShape">
                    <wps:wsp>
                      <wps:cNvSpPr txBox="1"/>
                      <wps:spPr>
                        <a:xfrm>
                          <a:off x="0" y="0"/>
                          <a:ext cx="4494530" cy="635"/>
                        </a:xfrm>
                        <a:prstGeom prst="rect">
                          <a:avLst/>
                        </a:prstGeom>
                        <a:solidFill>
                          <a:prstClr val="white"/>
                        </a:solidFill>
                        <a:ln>
                          <a:noFill/>
                        </a:ln>
                      </wps:spPr>
                      <wps:txbx>
                        <w:txbxContent>
                          <w:p w14:paraId="178FC95B" w14:textId="68D33CAB" w:rsidR="00586A95" w:rsidRPr="00A61BEE" w:rsidRDefault="00586A95" w:rsidP="00586A95">
                            <w:pPr>
                              <w:pStyle w:val="Caption"/>
                              <w:rPr>
                                <w:noProof/>
                              </w:rPr>
                            </w:pPr>
                            <w:bookmarkStart w:id="5" w:name="_Toc71085620"/>
                            <w:r>
                              <w:t xml:space="preserve">Hình </w:t>
                            </w:r>
                            <w:r w:rsidR="00FE5507">
                              <w:fldChar w:fldCharType="begin"/>
                            </w:r>
                            <w:r w:rsidR="00FE5507">
                              <w:instrText xml:space="preserve"> STYLEREF 1 \s </w:instrText>
                            </w:r>
                            <w:r w:rsidR="00FE5507">
                              <w:fldChar w:fldCharType="separate"/>
                            </w:r>
                            <w:r w:rsidR="00F55322">
                              <w:rPr>
                                <w:noProof/>
                              </w:rPr>
                              <w:t>1</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1</w:t>
                            </w:r>
                            <w:r w:rsidR="00FE5507">
                              <w:fldChar w:fldCharType="end"/>
                            </w:r>
                            <w:r>
                              <w:t xml:space="preserve"> Hệ thống có ghép nối máy tính:</w:t>
                            </w:r>
                            <w:bookmarkEnd w:id="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E83EFCC" id="_x0000_t202" coordsize="21600,21600" o:spt="202" path="m,l,21600r21600,l21600,xe">
                <v:stroke joinstyle="miter"/>
                <v:path gradientshapeok="t" o:connecttype="rect"/>
              </v:shapetype>
              <v:shape id="Text Box 41" o:spid="_x0000_s1026" type="#_x0000_t202" style="position:absolute;left:0;text-align:left;margin-left:36.85pt;margin-top:256.45pt;width:353.9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" stroked="f">
                <v:textbox style="mso-fit-shape-to-text:t" inset="0,0,0,0">
                  <w:txbxContent>
                    <w:p w14:paraId="178FC95B" w14:textId="68D33CAB" w:rsidR="00586A95" w:rsidRPr="00A61BEE" w:rsidRDefault="00586A95" w:rsidP="00586A95">
                      <w:pPr>
                        <w:pStyle w:val="Caption"/>
                        <w:rPr>
                          <w:noProof/>
                        </w:rPr>
                      </w:pPr>
                      <w:bookmarkStart w:id="6" w:name="_Toc71085620"/>
                      <w:r>
                        <w:t xml:space="preserve">Hình </w:t>
                      </w:r>
                      <w:r w:rsidR="00FE5507">
                        <w:fldChar w:fldCharType="begin"/>
                      </w:r>
                      <w:r w:rsidR="00FE5507">
                        <w:instrText xml:space="preserve"> STYLEREF 1 \s </w:instrText>
                      </w:r>
                      <w:r w:rsidR="00FE5507">
                        <w:fldChar w:fldCharType="separate"/>
                      </w:r>
                      <w:r w:rsidR="00F55322">
                        <w:rPr>
                          <w:noProof/>
                        </w:rPr>
                        <w:t>1</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1</w:t>
                      </w:r>
                      <w:r w:rsidR="00FE5507">
                        <w:fldChar w:fldCharType="end"/>
                      </w:r>
                      <w:r>
                        <w:t xml:space="preserve"> Hệ thống có ghép nối máy tính:</w:t>
                      </w:r>
                      <w:bookmarkEnd w:id="6"/>
                    </w:p>
                  </w:txbxContent>
                </v:textbox>
                <w10:wrap type="topAndBottom"/>
              </v:shape>
            </w:pict>
          </mc:Fallback>
        </mc:AlternateContent>
      </w:r>
      <w:r w:rsidR="00130A5F">
        <w:rPr>
          <w:noProof/>
        </w:rPr>
        <mc:AlternateContent>
          <mc:Choice Requires="wpg">
            <w:drawing>
              <wp:anchor distT="0" distB="0" distL="114300" distR="114300" simplePos="0" relativeHeight="251667456" behindDoc="0" locked="0" layoutInCell="1" allowOverlap="1" wp14:anchorId="72419280" wp14:editId="710BD278">
                <wp:simplePos x="0" y="0"/>
                <wp:positionH relativeFrom="column">
                  <wp:posOffset>467995</wp:posOffset>
                </wp:positionH>
                <wp:positionV relativeFrom="paragraph">
                  <wp:posOffset>1383640</wp:posOffset>
                </wp:positionV>
                <wp:extent cx="4494810" cy="1816924"/>
                <wp:effectExtent l="19050" t="19050" r="20320" b="12065"/>
                <wp:wrapTopAndBottom/>
                <wp:docPr id="34" name="Group 34"/>
                <wp:cNvGraphicFramePr/>
                <a:graphic xmlns:a="http://schemas.openxmlformats.org/drawingml/2006/main">
                  <a:graphicData uri="http://schemas.microsoft.com/office/word/2010/wordprocessingGroup">
                    <wpg:wgp>
                      <wpg:cNvGrpSpPr/>
                      <wpg:grpSpPr>
                        <a:xfrm>
                          <a:off x="0" y="0"/>
                          <a:ext cx="4494810" cy="1816924"/>
                          <a:chOff x="0" y="0"/>
                          <a:chExt cx="4494810" cy="1816924"/>
                        </a:xfrm>
                      </wpg:grpSpPr>
                      <wpg:grpSp>
                        <wpg:cNvPr id="22" name="Group 26"/>
                        <wpg:cNvGrpSpPr/>
                        <wpg:grpSpPr>
                          <a:xfrm>
                            <a:off x="46264" y="52202"/>
                            <a:ext cx="4394835" cy="1709420"/>
                            <a:chOff x="0" y="0"/>
                            <a:chExt cx="9697720" cy="5386951"/>
                          </a:xfrm>
                          <a:noFill/>
                        </wpg:grpSpPr>
                        <wpg:grpSp>
                          <wpg:cNvPr id="23" name="Group 23"/>
                          <wpg:cNvGrpSpPr/>
                          <wpg:grpSpPr>
                            <a:xfrm>
                              <a:off x="0" y="0"/>
                              <a:ext cx="9697720" cy="5273040"/>
                              <a:chOff x="0" y="0"/>
                              <a:chExt cx="9697720" cy="5273040"/>
                            </a:xfrm>
                            <a:grpFill/>
                          </wpg:grpSpPr>
                          <wps:wsp>
                            <wps:cNvPr id="24" name="Rectangle 24"/>
                            <wps:cNvSpPr/>
                            <wps:spPr>
                              <a:xfrm>
                                <a:off x="5080" y="3134360"/>
                                <a:ext cx="2052320" cy="1864360"/>
                              </a:xfrm>
                              <a:prstGeom prst="rect">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468C65E9" w14:textId="77777777"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Máy tính</w:t>
                                  </w:r>
                                </w:p>
                              </w:txbxContent>
                            </wps:txbx>
                            <wps:bodyPr rtlCol="0" anchor="ctr"/>
                          </wps:wsp>
                          <wps:wsp>
                            <wps:cNvPr id="25" name="Rectangle 25"/>
                            <wps:cNvSpPr/>
                            <wps:spPr>
                              <a:xfrm>
                                <a:off x="5511800" y="0"/>
                                <a:ext cx="4185920" cy="5273040"/>
                              </a:xfrm>
                              <a:prstGeom prst="rect">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132E6441" w14:textId="77777777"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Hệ thống</w:t>
                                  </w:r>
                                </w:p>
                              </w:txbxContent>
                            </wps:txbx>
                            <wps:bodyPr rtlCol="0" anchor="ctr"/>
                          </wps:wsp>
                          <wps:wsp>
                            <wps:cNvPr id="26" name="Straight Arrow Connector 26"/>
                            <wps:cNvCnPr/>
                            <wps:spPr>
                              <a:xfrm flipH="1">
                                <a:off x="2250440" y="3870960"/>
                                <a:ext cx="2824480" cy="0"/>
                              </a:xfrm>
                              <a:prstGeom prst="straightConnector1">
                                <a:avLst/>
                              </a:prstGeom>
                              <a:grpFill/>
                              <a:ln>
                                <a:tailEnd type="triangle"/>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2301240" y="4480560"/>
                                <a:ext cx="2722880" cy="0"/>
                              </a:xfrm>
                              <a:prstGeom prst="straightConnector1">
                                <a:avLst/>
                              </a:prstGeom>
                              <a:grpFill/>
                              <a:ln>
                                <a:tailEnd type="triangle"/>
                              </a:ln>
                            </wps:spPr>
                            <wps:style>
                              <a:lnRef idx="1">
                                <a:schemeClr val="accent1"/>
                              </a:lnRef>
                              <a:fillRef idx="0">
                                <a:schemeClr val="accent1"/>
                              </a:fillRef>
                              <a:effectRef idx="0">
                                <a:schemeClr val="accent1"/>
                              </a:effectRef>
                              <a:fontRef idx="minor">
                                <a:schemeClr val="tx1"/>
                              </a:fontRef>
                            </wps:style>
                            <wps:bodyPr/>
                          </wps:wsp>
                          <wps:wsp>
                            <wps:cNvPr id="28" name="Rectangle 28"/>
                            <wps:cNvSpPr/>
                            <wps:spPr>
                              <a:xfrm>
                                <a:off x="0" y="0"/>
                                <a:ext cx="4607560" cy="2407917"/>
                              </a:xfrm>
                              <a:prstGeom prst="rect">
                                <a:avLst/>
                              </a:prstGeom>
                              <a:grpFill/>
                            </wps:spPr>
                            <wps:style>
                              <a:lnRef idx="2">
                                <a:schemeClr val="accent1">
                                  <a:shade val="50000"/>
                                </a:schemeClr>
                              </a:lnRef>
                              <a:fillRef idx="1">
                                <a:schemeClr val="accent1"/>
                              </a:fillRef>
                              <a:effectRef idx="0">
                                <a:schemeClr val="accent1"/>
                              </a:effectRef>
                              <a:fontRef idx="minor">
                                <a:schemeClr val="lt1"/>
                              </a:fontRef>
                            </wps:style>
                            <wps:txbx>
                              <w:txbxContent>
                                <w:p w14:paraId="75C8C576" w14:textId="1367D3A3"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 xml:space="preserve">Màn hình </w:t>
                                  </w:r>
                                </w:p>
                              </w:txbxContent>
                            </wps:txbx>
                            <wps:bodyPr rtlCol="0" anchor="ctr"/>
                          </wps:wsp>
                          <wps:wsp>
                            <wps:cNvPr id="29" name="Straight Arrow Connector 29"/>
                            <wps:cNvCnPr>
                              <a:cxnSpLocks/>
                            </wps:cNvCnPr>
                            <wps:spPr>
                              <a:xfrm flipV="1">
                                <a:off x="1031240" y="2407917"/>
                                <a:ext cx="0" cy="726443"/>
                              </a:xfrm>
                              <a:prstGeom prst="straightConnector1">
                                <a:avLst/>
                              </a:prstGeom>
                              <a:grpFill/>
                              <a:ln>
                                <a:tailEnd type="triangle"/>
                              </a:ln>
                            </wps:spPr>
                            <wps:style>
                              <a:lnRef idx="1">
                                <a:schemeClr val="accent1"/>
                              </a:lnRef>
                              <a:fillRef idx="0">
                                <a:schemeClr val="accent1"/>
                              </a:fillRef>
                              <a:effectRef idx="0">
                                <a:schemeClr val="accent1"/>
                              </a:effectRef>
                              <a:fontRef idx="minor">
                                <a:schemeClr val="tx1"/>
                              </a:fontRef>
                            </wps:style>
                            <wps:bodyPr/>
                          </wps:wsp>
                        </wpg:grpSp>
                        <wpg:grpSp>
                          <wpg:cNvPr id="30" name="Group 30"/>
                          <wpg:cNvGrpSpPr/>
                          <wpg:grpSpPr>
                            <a:xfrm>
                              <a:off x="2346474" y="3049035"/>
                              <a:ext cx="2920590" cy="2337916"/>
                              <a:chOff x="2346474" y="3049035"/>
                              <a:chExt cx="2920590" cy="2337916"/>
                            </a:xfrm>
                            <a:grpFill/>
                          </wpg:grpSpPr>
                          <wps:wsp>
                            <wps:cNvPr id="31" name="TextBox 23"/>
                            <wps:cNvSpPr txBox="1"/>
                            <wps:spPr>
                              <a:xfrm>
                                <a:off x="2346474" y="4391717"/>
                                <a:ext cx="2920590" cy="995234"/>
                              </a:xfrm>
                              <a:prstGeom prst="rect">
                                <a:avLst/>
                              </a:prstGeom>
                              <a:grpFill/>
                            </wps:spPr>
                            <wps:txbx>
                              <w:txbxContent>
                                <w:p w14:paraId="324C3462" w14:textId="77777777" w:rsidR="00975100" w:rsidRPr="00975100" w:rsidRDefault="00975100" w:rsidP="00975100">
                                  <w:pP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Truyền dữ liệu</w:t>
                                  </w:r>
                                </w:p>
                              </w:txbxContent>
                            </wps:txbx>
                            <wps:bodyPr wrap="square" rtlCol="0">
                              <a:noAutofit/>
                            </wps:bodyPr>
                          </wps:wsp>
                          <wps:wsp>
                            <wps:cNvPr id="32" name="TextBox 24"/>
                            <wps:cNvSpPr txBox="1"/>
                            <wps:spPr>
                              <a:xfrm>
                                <a:off x="2581944" y="3049035"/>
                                <a:ext cx="2554102" cy="1171189"/>
                              </a:xfrm>
                              <a:prstGeom prst="rect">
                                <a:avLst/>
                              </a:prstGeom>
                              <a:grpFill/>
                            </wps:spPr>
                            <wps:txbx>
                              <w:txbxContent>
                                <w:p w14:paraId="13887DF0" w14:textId="77777777" w:rsidR="00975100" w:rsidRPr="00975100" w:rsidRDefault="00975100" w:rsidP="00975100">
                                  <w:pP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Nhận dữ liệu</w:t>
                                  </w:r>
                                </w:p>
                              </w:txbxContent>
                            </wps:txbx>
                            <wps:bodyPr wrap="square" rtlCol="0">
                              <a:noAutofit/>
                            </wps:bodyPr>
                          </wps:wsp>
                        </wpg:grpSp>
                      </wpg:grpSp>
                      <wps:wsp>
                        <wps:cNvPr id="33" name="Rectangle 33"/>
                        <wps:cNvSpPr/>
                        <wps:spPr>
                          <a:xfrm>
                            <a:off x="0" y="0"/>
                            <a:ext cx="4494810" cy="1816924"/>
                          </a:xfrm>
                          <a:prstGeom prst="rect">
                            <a:avLst/>
                          </a:prstGeom>
                          <a:noFill/>
                          <a:ln w="2857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2419280" id="Group 34" o:spid="_x0000_s1027" style="position:absolute;left:0;text-align:left;margin-left:36.85pt;margin-top:108.95pt;width:353.9pt;height:143.05pt;z-index:251667456" coordsize="44948,18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">
                <v:group id="Group 26" o:spid="_x0000_s1028" style="position:absolute;left:462;top:522;width:43948;height:17094" coordsize="96977,53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029" style="position:absolute;width:96977;height:52730" coordsize="96977,5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ect id="Rectangle 24" o:spid="_x0000_s1030" style="position:absolute;left:50;top:31343;width:20524;height:186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" filled="f" strokecolor="#1f3763 [1604]" strokeweight="1pt">
                      <v:textbox>
                        <w:txbxContent>
                          <w:p w14:paraId="468C65E9" w14:textId="77777777"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Máy tính</w:t>
                            </w:r>
                          </w:p>
                        </w:txbxContent>
                      </v:textbox>
                    </v:rect>
                    <v:rect id="Rectangle 25" o:spid="_x0000_s1031" style="position:absolute;left:55118;width:41859;height:5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" filled="f" strokecolor="#1f3763 [1604]" strokeweight="1pt">
                      <v:textbox>
                        <w:txbxContent>
                          <w:p w14:paraId="132E6441" w14:textId="77777777"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Hệ thống</w:t>
                            </w:r>
                          </w:p>
                        </w:txbxContent>
                      </v:textbox>
                    </v:rect>
                    <v:shapetype id="_x0000_t32" coordsize="21600,21600" o:spt="32" o:oned="t" path="m,l21600,21600e" filled="f">
                      <v:path arrowok="t" fillok="f" o:connecttype="none"/>
                      <o:lock v:ext="edit" shapetype="t"/>
                    </v:shapetype>
                    <v:shape id="Straight Arrow Connector 26" o:spid="_x0000_s1032" type="#_x0000_t32" style="position:absolute;left:22504;top:38709;width:282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" strokecolor="#4472c4 [3204]" strokeweight=".5pt">
                      <v:stroke endarrow="block" joinstyle="miter"/>
                    </v:shape>
                    <v:shape id="Straight Arrow Connector 27" o:spid="_x0000_s1033" type="#_x0000_t32" style="position:absolute;left:23012;top:44805;width:272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" strokecolor="#4472c4 [3204]" strokeweight=".5pt">
                      <v:stroke endarrow="block" joinstyle="miter"/>
                    </v:shape>
                    <v:rect id="Rectangle 28" o:spid="_x0000_s1034" style="position:absolute;width:46075;height:24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" filled="f" strokecolor="#1f3763 [1604]" strokeweight="1pt">
                      <v:textbox>
                        <w:txbxContent>
                          <w:p w14:paraId="75C8C576" w14:textId="1367D3A3" w:rsidR="00975100" w:rsidRPr="00975100" w:rsidRDefault="00975100" w:rsidP="00975100">
                            <w:pPr>
                              <w:jc w:val="cente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 xml:space="preserve">Màn hình </w:t>
                            </w:r>
                          </w:p>
                        </w:txbxContent>
                      </v:textbox>
                    </v:rect>
                    <v:shape id="Straight Arrow Connector 29" o:spid="_x0000_s1035" type="#_x0000_t32" style="position:absolute;left:10312;top:24079;width:0;height:7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" strokecolor="#4472c4 [3204]" strokeweight=".5pt">
                      <v:stroke endarrow="block" joinstyle="miter"/>
                      <o:lock v:ext="edit" shapetype="f"/>
                    </v:shape>
                  </v:group>
                  <v:group id="Group 30" o:spid="_x0000_s1036" style="position:absolute;left:23464;top:30490;width:29206;height:23379" coordorigin="23464,30490" coordsize="29205,23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Box 23" o:spid="_x0000_s1037" type="#_x0000_t202" style="position:absolute;left:23464;top:43917;width:29206;height:9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324C3462" w14:textId="77777777" w:rsidR="00975100" w:rsidRPr="00975100" w:rsidRDefault="00975100" w:rsidP="00975100">
                            <w:pP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Truyền dữ liệu</w:t>
                            </w:r>
                          </w:p>
                        </w:txbxContent>
                      </v:textbox>
                    </v:shape>
                    <v:shape id="TextBox 24" o:spid="_x0000_s1038" type="#_x0000_t202" style="position:absolute;left:25819;top:30490;width:25541;height:11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3887DF0" w14:textId="77777777" w:rsidR="00975100" w:rsidRPr="00975100" w:rsidRDefault="00975100" w:rsidP="00975100">
                            <w:pPr>
                              <w:rPr>
                                <w:rFonts w:ascii="Times New Roman" w:hAnsi="Times New Roman" w:cs="Times New Roman"/>
                                <w:color w:val="000000" w:themeColor="text1"/>
                                <w:kern w:val="24"/>
                                <w:sz w:val="28"/>
                                <w:szCs w:val="28"/>
                              </w:rPr>
                            </w:pPr>
                            <w:r w:rsidRPr="00975100">
                              <w:rPr>
                                <w:rFonts w:ascii="Times New Roman" w:hAnsi="Times New Roman" w:cs="Times New Roman"/>
                                <w:color w:val="000000" w:themeColor="text1"/>
                                <w:kern w:val="24"/>
                                <w:sz w:val="28"/>
                                <w:szCs w:val="28"/>
                              </w:rPr>
                              <w:t>Nhận dữ liệu</w:t>
                            </w:r>
                          </w:p>
                        </w:txbxContent>
                      </v:textbox>
                    </v:shape>
                  </v:group>
                </v:group>
                <v:rect id="Rectangle 33" o:spid="_x0000_s1039" style="position:absolute;width:44948;height:18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" filled="f" strokecolor="black [3200]" strokeweight="2.25pt">
                  <v:stroke joinstyle="round"/>
                </v:rect>
                <w10:wrap type="topAndBottom"/>
              </v:group>
            </w:pict>
          </mc:Fallback>
        </mc:AlternateContent>
      </w:r>
      <w:r w:rsidR="00975100">
        <w:t>Cấu trúc cơ bản của một hệ thống đo lường và điều khiển bằng máy tính bao gồm hệ một hoặc nhiều máy tính kết n</w:t>
      </w:r>
      <w:r w:rsidR="00110611">
        <w:t>ố</w:t>
      </w:r>
      <w:r w:rsidR="00975100">
        <w:t>i với nhau</w:t>
      </w:r>
      <w:r w:rsidR="00110611">
        <w:t xml:space="preserve"> và kết nối với hệ thống, có màn hình hiển thị và điều khiển. Máy tính và hệ thống được kết nối bằng nhiều giao thức khác nhau.</w:t>
      </w:r>
    </w:p>
    <w:p w14:paraId="1C02C7C5" w14:textId="21898F73" w:rsidR="00817559" w:rsidRDefault="00110611" w:rsidP="00110611">
      <w:pPr>
        <w:pStyle w:val="parag"/>
      </w:pPr>
      <w:r>
        <w:t>Để điều khiển hệ thống, máy tính sẽ gửi dữ liệu xuống hệ thống, hệ thống nhận dữ liệu và xử lý theo yêu cầu và gửi các kết quả về máy tính để giám sát hệ thống.</w:t>
      </w:r>
    </w:p>
    <w:p w14:paraId="06108465" w14:textId="4AA3CF85" w:rsidR="00D2319E" w:rsidRDefault="00D2319E" w:rsidP="00D2319E">
      <w:pPr>
        <w:pStyle w:val="level1"/>
      </w:pPr>
      <w:bookmarkStart w:id="7" w:name="_Toc71083768"/>
      <w:r>
        <w:t>Bộ điều khiển</w:t>
      </w:r>
      <w:bookmarkEnd w:id="7"/>
    </w:p>
    <w:p w14:paraId="263400CC" w14:textId="77777777" w:rsidR="00C11CF6" w:rsidRDefault="00C11CF6" w:rsidP="00C11CF6">
      <w:pPr>
        <w:pStyle w:val="parag"/>
      </w:pPr>
      <w:r w:rsidRPr="00C11CF6">
        <w:t>Trong lý thuyết điều khiển tự động, một bộ điều khiển là một thiết bị giám sát và tác động vào các điều kiện làm việc của một hệ động học cho trước</w:t>
      </w:r>
      <w:r>
        <w:t>.</w:t>
      </w:r>
      <w:r w:rsidRPr="00C11CF6">
        <w:t xml:space="preserve"> </w:t>
      </w:r>
      <w:r w:rsidRPr="00C11CF6">
        <w:t>Các điều kiện làm việc đặc trưng cho các biến đầu ra của hệ thống mà có thể được tác động bởi việc điều chỉnh các biến đầu vào đã biết</w:t>
      </w:r>
      <w:r>
        <w:t xml:space="preserve"> nhằm </w:t>
      </w:r>
      <w:r w:rsidRPr="00C11CF6">
        <w:t>đạt đến các trạng thái cân bằng.</w:t>
      </w:r>
    </w:p>
    <w:p w14:paraId="56F32CEC" w14:textId="340F4F2D" w:rsidR="00C11CF6" w:rsidRDefault="00C11CF6" w:rsidP="00C11CF6">
      <w:pPr>
        <w:pStyle w:val="parag"/>
        <w:ind w:firstLine="0"/>
      </w:pPr>
      <w:r>
        <w:t>Có</w:t>
      </w:r>
      <w:r w:rsidRPr="00C11CF6">
        <w:t xml:space="preserve"> hai dạng điều khiển cơ bản</w:t>
      </w:r>
      <w:r>
        <w:t>:</w:t>
      </w:r>
      <w:r w:rsidRPr="00C11CF6">
        <w:t xml:space="preserve"> vòng hở và phản hồi.</w:t>
      </w:r>
    </w:p>
    <w:p w14:paraId="2BD5EEF3" w14:textId="2F73D351" w:rsidR="00C11CF6" w:rsidRDefault="00C11CF6" w:rsidP="00C11CF6">
      <w:pPr>
        <w:pStyle w:val="parag"/>
        <w:numPr>
          <w:ilvl w:val="0"/>
          <w:numId w:val="7"/>
        </w:numPr>
      </w:pPr>
      <w:r>
        <w:t xml:space="preserve">Vòng hở: Điều khiển vòng hở có thể tránh được sự chậm chạp của điều khiển </w:t>
      </w:r>
      <w:r>
        <w:t>P</w:t>
      </w:r>
      <w:r>
        <w:t>hản hồi. Ở điều khiển vòng hở các nhiễu được đo lường và tính toán trước khi chúng có thời gian để tác động vào hệ thống. Tuy nhiên, tác động của nhiễu lên hệ thống phải được dự đoán chính xác, và không được có bất kỳ nhiễu nào không đo lường được.</w:t>
      </w:r>
    </w:p>
    <w:p w14:paraId="49C944CF" w14:textId="493CAFB3" w:rsidR="00C11CF6" w:rsidRDefault="00C11CF6" w:rsidP="00C11CF6">
      <w:pPr>
        <w:pStyle w:val="parag"/>
        <w:numPr>
          <w:ilvl w:val="0"/>
          <w:numId w:val="7"/>
        </w:numPr>
      </w:pPr>
      <w:r>
        <w:lastRenderedPageBreak/>
        <w:t>Phản hồi: Điều khiển phản hồi thường cho kết quả trong các giai đoạn trung gian nơi các biến điều khiển không ở điểm đặt mong muốn, gây ra phản ứng chậm khi phản hồi lại bộ điều khiển để điều chỉnh kịp thời.</w:t>
      </w:r>
    </w:p>
    <w:p w14:paraId="439F9DCB" w14:textId="16DEC320" w:rsidR="00110611" w:rsidRDefault="00C11CF6" w:rsidP="00110611">
      <w:pPr>
        <w:pStyle w:val="level1"/>
      </w:pPr>
      <w:bookmarkStart w:id="8" w:name="_Toc71083769"/>
      <w:r>
        <w:t>Đo độ động cơ</w:t>
      </w:r>
      <w:bookmarkEnd w:id="8"/>
    </w:p>
    <w:p w14:paraId="720A4224" w14:textId="67419C01" w:rsidR="00D2319E" w:rsidRDefault="00C11CF6" w:rsidP="00C853A5">
      <w:pPr>
        <w:pStyle w:val="parag"/>
      </w:pPr>
      <w:r>
        <w:t xml:space="preserve">Với sự ra đời của Encoder, việc đo tốc độ động cơ </w:t>
      </w:r>
      <w:r w:rsidR="00C853A5">
        <w:t xml:space="preserve">trở nên đơn giản. </w:t>
      </w:r>
      <w:r w:rsidR="00C853A5" w:rsidRPr="00C853A5">
        <w:t>Encoder hay còn gọi là bộ mã hóa, là một bộ cảm biến chuyển động cơ học tạo ra tín hiệu kỹ thuật số đáp ứng với chuyển động. Là một thiết bị cơ điện có khả năng làm biến đổi chuyển động thành tín hiệu số hoặc xung.</w:t>
      </w:r>
    </w:p>
    <w:p w14:paraId="02CCDF34" w14:textId="77777777" w:rsidR="00586A95" w:rsidRDefault="00C853A5" w:rsidP="00586A95">
      <w:pPr>
        <w:pStyle w:val="parag"/>
        <w:keepNext/>
        <w:jc w:val="center"/>
      </w:pPr>
      <w:r>
        <w:rPr>
          <w:noProof/>
        </w:rPr>
        <w:drawing>
          <wp:inline distT="0" distB="0" distL="0" distR="0" wp14:anchorId="4D1A6F94" wp14:editId="7E2CF18B">
            <wp:extent cx="2749138" cy="2200687"/>
            <wp:effectExtent l="0" t="0" r="0" b="9525"/>
            <wp:docPr id="35" name="Picture 35" descr="Cấu tạo En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ấu tạo Encode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6746" cy="2206777"/>
                    </a:xfrm>
                    <a:prstGeom prst="rect">
                      <a:avLst/>
                    </a:prstGeom>
                    <a:noFill/>
                    <a:ln>
                      <a:noFill/>
                    </a:ln>
                  </pic:spPr>
                </pic:pic>
              </a:graphicData>
            </a:graphic>
          </wp:inline>
        </w:drawing>
      </w:r>
    </w:p>
    <w:p w14:paraId="5B0AD111" w14:textId="5A587B20" w:rsidR="00C853A5" w:rsidRDefault="00586A95" w:rsidP="00586A95">
      <w:pPr>
        <w:pStyle w:val="Caption"/>
      </w:pPr>
      <w:bookmarkStart w:id="9" w:name="_Toc71085621"/>
      <w:r>
        <w:t xml:space="preserve">Hình </w:t>
      </w:r>
      <w:r w:rsidR="00FE5507">
        <w:fldChar w:fldCharType="begin"/>
      </w:r>
      <w:r w:rsidR="00FE5507">
        <w:instrText xml:space="preserve"> STYLEREF 1 \s </w:instrText>
      </w:r>
      <w:r w:rsidR="00FE5507">
        <w:fldChar w:fldCharType="separate"/>
      </w:r>
      <w:r w:rsidR="00F55322">
        <w:rPr>
          <w:noProof/>
        </w:rPr>
        <w:t>1</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2</w:t>
      </w:r>
      <w:r w:rsidR="00FE5507">
        <w:fldChar w:fldCharType="end"/>
      </w:r>
      <w:r>
        <w:t>: Cấu tạo đơn giản của Encoder</w:t>
      </w:r>
      <w:bookmarkEnd w:id="9"/>
    </w:p>
    <w:p w14:paraId="0B02F7A3" w14:textId="452664F1" w:rsidR="00C853A5" w:rsidRDefault="00C853A5" w:rsidP="00C853A5">
      <w:pPr>
        <w:pStyle w:val="parag"/>
      </w:pPr>
      <w:r w:rsidRPr="00C853A5">
        <w:t xml:space="preserve">Xung của encoder sẽ được đưa vào một bộ đếm, từ đó ta có thể xác định được tốc độ của động cơ. Ngoài ra một số Encoder còn có thể cho ra nhiều thông số như vị trí, góc quay, chiều quay … </w:t>
      </w:r>
    </w:p>
    <w:p w14:paraId="0CC5EA5D" w14:textId="77777777" w:rsidR="00586A95" w:rsidRDefault="00586A95">
      <w:pPr>
        <w:rPr>
          <w:rFonts w:ascii="Times New Roman" w:hAnsi="Times New Roman"/>
          <w:b/>
          <w:sz w:val="28"/>
        </w:rPr>
      </w:pPr>
      <w:bookmarkStart w:id="10" w:name="_Toc71083770"/>
      <w:r>
        <w:br w:type="page"/>
      </w:r>
    </w:p>
    <w:p w14:paraId="55A7409C" w14:textId="0381271B" w:rsidR="00C853A5" w:rsidRDefault="00C853A5" w:rsidP="00C853A5">
      <w:pPr>
        <w:pStyle w:val="level1"/>
      </w:pPr>
      <w:r>
        <w:lastRenderedPageBreak/>
        <w:t>Đ</w:t>
      </w:r>
      <w:r>
        <w:t>iều khiển</w:t>
      </w:r>
      <w:r>
        <w:t xml:space="preserve"> độ động cơ</w:t>
      </w:r>
      <w:bookmarkEnd w:id="10"/>
    </w:p>
    <w:p w14:paraId="2BEC332E" w14:textId="6264A79D" w:rsidR="00C853A5" w:rsidRDefault="00586A95" w:rsidP="00407D1F">
      <w:pPr>
        <w:pStyle w:val="parag"/>
      </w:pPr>
      <w:r>
        <w:rPr>
          <w:noProof/>
        </w:rPr>
        <mc:AlternateContent>
          <mc:Choice Requires="wps">
            <w:drawing>
              <wp:anchor distT="0" distB="0" distL="114300" distR="114300" simplePos="0" relativeHeight="251674624" behindDoc="0" locked="0" layoutInCell="1" allowOverlap="1" wp14:anchorId="3DB0EA31" wp14:editId="2D3EE8A3">
                <wp:simplePos x="0" y="0"/>
                <wp:positionH relativeFrom="column">
                  <wp:posOffset>2665425</wp:posOffset>
                </wp:positionH>
                <wp:positionV relativeFrom="paragraph">
                  <wp:posOffset>2944038</wp:posOffset>
                </wp:positionV>
                <wp:extent cx="3255010" cy="635"/>
                <wp:effectExtent l="0" t="0" r="0" b="0"/>
                <wp:wrapSquare wrapText="bothSides"/>
                <wp:docPr id="42" name="Text Box 42"/>
                <wp:cNvGraphicFramePr/>
                <a:graphic xmlns:a="http://schemas.openxmlformats.org/drawingml/2006/main">
                  <a:graphicData uri="http://schemas.microsoft.com/office/word/2010/wordprocessingShape">
                    <wps:wsp>
                      <wps:cNvSpPr txBox="1"/>
                      <wps:spPr>
                        <a:xfrm>
                          <a:off x="0" y="0"/>
                          <a:ext cx="3255010" cy="635"/>
                        </a:xfrm>
                        <a:prstGeom prst="rect">
                          <a:avLst/>
                        </a:prstGeom>
                        <a:solidFill>
                          <a:prstClr val="white"/>
                        </a:solidFill>
                        <a:ln>
                          <a:noFill/>
                        </a:ln>
                      </wps:spPr>
                      <wps:txbx>
                        <w:txbxContent>
                          <w:p w14:paraId="17FCAF94" w14:textId="2986EC3A" w:rsidR="00586A95" w:rsidRPr="00E76F5E" w:rsidRDefault="00586A95" w:rsidP="00586A95">
                            <w:pPr>
                              <w:pStyle w:val="Caption"/>
                              <w:rPr>
                                <w:noProof/>
                              </w:rPr>
                            </w:pPr>
                            <w:bookmarkStart w:id="11" w:name="_Toc71085622"/>
                            <w:r>
                              <w:t xml:space="preserve">Hình </w:t>
                            </w:r>
                            <w:r w:rsidR="00FE5507">
                              <w:fldChar w:fldCharType="begin"/>
                            </w:r>
                            <w:r w:rsidR="00FE5507">
                              <w:instrText xml:space="preserve"> STYLEREF 1 \s </w:instrText>
                            </w:r>
                            <w:r w:rsidR="00FE5507">
                              <w:fldChar w:fldCharType="separate"/>
                            </w:r>
                            <w:r w:rsidR="00F55322">
                              <w:rPr>
                                <w:noProof/>
                              </w:rPr>
                              <w:t>1</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3</w:t>
                            </w:r>
                            <w:r w:rsidR="00FE5507">
                              <w:fldChar w:fldCharType="end"/>
                            </w:r>
                            <w:r>
                              <w:t>: Xung PWM và điện áp tương ứng</w:t>
                            </w:r>
                            <w:bookmarkEnd w:id="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B0EA31" id="Text Box 42" o:spid="_x0000_s1040" type="#_x0000_t202" style="position:absolute;left:0;text-align:left;margin-left:209.9pt;margin-top:231.8pt;width:256.3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" stroked="f">
                <v:textbox style="mso-fit-shape-to-text:t" inset="0,0,0,0">
                  <w:txbxContent>
                    <w:p w14:paraId="17FCAF94" w14:textId="2986EC3A" w:rsidR="00586A95" w:rsidRPr="00E76F5E" w:rsidRDefault="00586A95" w:rsidP="00586A95">
                      <w:pPr>
                        <w:pStyle w:val="Caption"/>
                        <w:rPr>
                          <w:noProof/>
                        </w:rPr>
                      </w:pPr>
                      <w:bookmarkStart w:id="12" w:name="_Toc71085622"/>
                      <w:r>
                        <w:t xml:space="preserve">Hình </w:t>
                      </w:r>
                      <w:r w:rsidR="00FE5507">
                        <w:fldChar w:fldCharType="begin"/>
                      </w:r>
                      <w:r w:rsidR="00FE5507">
                        <w:instrText xml:space="preserve"> STYLEREF 1 \s </w:instrText>
                      </w:r>
                      <w:r w:rsidR="00FE5507">
                        <w:fldChar w:fldCharType="separate"/>
                      </w:r>
                      <w:r w:rsidR="00F55322">
                        <w:rPr>
                          <w:noProof/>
                        </w:rPr>
                        <w:t>1</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3</w:t>
                      </w:r>
                      <w:r w:rsidR="00FE5507">
                        <w:fldChar w:fldCharType="end"/>
                      </w:r>
                      <w:r>
                        <w:t>: Xung PWM và điện áp tương ứng</w:t>
                      </w:r>
                      <w:bookmarkEnd w:id="12"/>
                    </w:p>
                  </w:txbxContent>
                </v:textbox>
                <w10:wrap type="square"/>
              </v:shape>
            </w:pict>
          </mc:Fallback>
        </mc:AlternateContent>
      </w:r>
      <w:r>
        <w:rPr>
          <w:noProof/>
        </w:rPr>
        <w:drawing>
          <wp:anchor distT="0" distB="0" distL="114300" distR="114300" simplePos="0" relativeHeight="251668480" behindDoc="0" locked="0" layoutInCell="1" allowOverlap="1" wp14:anchorId="617C3D1C" wp14:editId="05C324F4">
            <wp:simplePos x="0" y="0"/>
            <wp:positionH relativeFrom="margin">
              <wp:posOffset>2709316</wp:posOffset>
            </wp:positionH>
            <wp:positionV relativeFrom="paragraph">
              <wp:posOffset>8814</wp:posOffset>
            </wp:positionV>
            <wp:extent cx="3255010" cy="2914650"/>
            <wp:effectExtent l="0" t="0" r="2540" b="0"/>
            <wp:wrapSquare wrapText="bothSides"/>
            <wp:docPr id="36" name="Picture 36" descr="ELECTRONIC FOR EVERY ONE: Hướng dẫn điều khiển động cơ Arduino DC - L298N |  PWM | H-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LECTRONIC FOR EVERY ONE: Hướng dẫn điều khiển động cơ Arduino DC - L298N |  PWM | H-Bridge"/>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5396"/>
                    <a:stretch/>
                  </pic:blipFill>
                  <pic:spPr bwMode="auto">
                    <a:xfrm>
                      <a:off x="0" y="0"/>
                      <a:ext cx="3255010" cy="29146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C853A5">
        <w:t xml:space="preserve">Phương pháp phổ biến nhất để điều khiển động cơ một chiều là băm xung (PWM). </w:t>
      </w:r>
      <w:r w:rsidR="00C853A5" w:rsidRPr="00C853A5">
        <w:t xml:space="preserve">Phương pháp </w:t>
      </w:r>
      <w:r w:rsidR="00C853A5">
        <w:t>băm</w:t>
      </w:r>
      <w:r w:rsidR="00C853A5" w:rsidRPr="00C853A5">
        <w:t xml:space="preserve"> xung là phương pháp điều chế dựa trên sự thay đổi độ rộng của chuỗi xung vuông, dẫn đến sự thay đổi điện áp ra.</w:t>
      </w:r>
      <w:r w:rsidR="00C853A5">
        <w:t xml:space="preserve"> </w:t>
      </w:r>
      <w:r w:rsidR="00407D1F" w:rsidRPr="00407D1F">
        <w:t>Bằng cách đóng cắt nguồn cấp cho tải với chu kỳ thích hợp, đầu ra sẽ tương ứng với một điện áp tại mức mong muốn</w:t>
      </w:r>
    </w:p>
    <w:p w14:paraId="30ABD00E" w14:textId="626BC488" w:rsidR="00586A95" w:rsidRDefault="00586A95" w:rsidP="00586A95">
      <w:pPr>
        <w:pStyle w:val="level1"/>
        <w:numPr>
          <w:ilvl w:val="0"/>
          <w:numId w:val="0"/>
        </w:numPr>
      </w:pPr>
      <w:bookmarkStart w:id="13" w:name="_Toc71083771"/>
    </w:p>
    <w:p w14:paraId="2BBB8EC7" w14:textId="1509B685" w:rsidR="00407D1F" w:rsidRDefault="00407D1F" w:rsidP="00407D1F">
      <w:pPr>
        <w:pStyle w:val="level1"/>
      </w:pPr>
      <w:r>
        <w:t>Nội dung tìm hiểu</w:t>
      </w:r>
      <w:bookmarkEnd w:id="13"/>
    </w:p>
    <w:p w14:paraId="502607C8" w14:textId="5949E74F" w:rsidR="00407D1F" w:rsidRDefault="00407D1F" w:rsidP="00407D1F">
      <w:pPr>
        <w:pStyle w:val="parag"/>
        <w:ind w:firstLine="0"/>
      </w:pPr>
      <w:r>
        <w:t xml:space="preserve">Trong nội dung môn học này, nhóm đưa ra </w:t>
      </w:r>
      <w:r>
        <w:t>đề</w:t>
      </w:r>
      <w:r w:rsidRPr="00914D34">
        <w:t xml:space="preserve"> tài "</w:t>
      </w:r>
      <w:r>
        <w:t>Đo lường và điều khiển động cơ một chiều bằng máy tính</w:t>
      </w:r>
      <w:r w:rsidRPr="00914D34">
        <w:t>"</w:t>
      </w:r>
      <w:r>
        <w:t xml:space="preserve"> với các nhiệm vụ cần phả tìm hiểu như sau:</w:t>
      </w:r>
    </w:p>
    <w:p w14:paraId="6A1C4077" w14:textId="033BA1C3" w:rsidR="00407D1F" w:rsidRDefault="00407D1F" w:rsidP="00407D1F">
      <w:pPr>
        <w:pStyle w:val="parag"/>
        <w:numPr>
          <w:ilvl w:val="0"/>
          <w:numId w:val="8"/>
        </w:numPr>
      </w:pPr>
      <w:r>
        <w:t xml:space="preserve">Điều khiển tốc độ động cơ với bộ điều khiển có phản hồi. Bộ điều khiển được chọn là </w:t>
      </w:r>
      <w:r w:rsidRPr="00407D1F">
        <w:t>bộ điều khiển vi tích phân tỉ lệ ( PID- Proportional Integral Derivative)</w:t>
      </w:r>
      <w:r>
        <w:t>.</w:t>
      </w:r>
    </w:p>
    <w:p w14:paraId="21B96413" w14:textId="0C2FBC89" w:rsidR="00407D1F" w:rsidRDefault="00407D1F" w:rsidP="00407D1F">
      <w:pPr>
        <w:pStyle w:val="parag"/>
        <w:numPr>
          <w:ilvl w:val="0"/>
          <w:numId w:val="8"/>
        </w:numPr>
      </w:pPr>
      <w:r>
        <w:t>Dùng vi xử lý đọc xung từ Encoder trả về và đo tốc độ động cơ trong một khoảng thời gian</w:t>
      </w:r>
    </w:p>
    <w:p w14:paraId="7B9E061C" w14:textId="77777777" w:rsidR="009219C1" w:rsidRDefault="009219C1" w:rsidP="009219C1">
      <w:pPr>
        <w:pStyle w:val="parag"/>
        <w:numPr>
          <w:ilvl w:val="0"/>
          <w:numId w:val="8"/>
        </w:numPr>
      </w:pPr>
      <w:r>
        <w:t>Điều khiển động cơ bằng biến trở</w:t>
      </w:r>
    </w:p>
    <w:p w14:paraId="1E609E1A" w14:textId="4895B6BE" w:rsidR="009219C1" w:rsidRDefault="009219C1" w:rsidP="009219C1">
      <w:pPr>
        <w:pStyle w:val="parag"/>
        <w:numPr>
          <w:ilvl w:val="0"/>
          <w:numId w:val="8"/>
        </w:numPr>
      </w:pPr>
      <w:r>
        <w:t>Điều khiển động cơ bằng cách đặt các thông số trên máy tính</w:t>
      </w:r>
    </w:p>
    <w:p w14:paraId="2DCA12E8" w14:textId="01166847" w:rsidR="009219C1" w:rsidRDefault="009219C1" w:rsidP="00407D1F">
      <w:pPr>
        <w:pStyle w:val="parag"/>
        <w:numPr>
          <w:ilvl w:val="0"/>
          <w:numId w:val="8"/>
        </w:numPr>
      </w:pPr>
      <w:r>
        <w:t>Hiển thị tốc độ đặt và tốc độ hiện tại lên màn hình LCD 16x2</w:t>
      </w:r>
    </w:p>
    <w:p w14:paraId="5639F5B4" w14:textId="083D72A2" w:rsidR="009219C1" w:rsidRDefault="009219C1" w:rsidP="009219C1">
      <w:pPr>
        <w:pStyle w:val="parag"/>
        <w:numPr>
          <w:ilvl w:val="0"/>
          <w:numId w:val="8"/>
        </w:numPr>
      </w:pPr>
      <w:r>
        <w:t xml:space="preserve">Hiển thị tốc độ đặt và tốc độ hiện tại lên màn hình </w:t>
      </w:r>
      <w:r>
        <w:t>máy tính</w:t>
      </w:r>
    </w:p>
    <w:p w14:paraId="12913CC5" w14:textId="31F8BA32" w:rsidR="00407D1F" w:rsidRDefault="00407D1F" w:rsidP="00407D1F">
      <w:pPr>
        <w:pStyle w:val="parag"/>
        <w:ind w:firstLine="0"/>
      </w:pPr>
    </w:p>
    <w:p w14:paraId="6CFB3E20" w14:textId="77777777" w:rsidR="00C853A5" w:rsidRPr="00C853A5" w:rsidRDefault="00C853A5" w:rsidP="00C853A5">
      <w:pPr>
        <w:pStyle w:val="parag"/>
      </w:pPr>
    </w:p>
    <w:p w14:paraId="67904735" w14:textId="200E1203" w:rsidR="00B26285" w:rsidRPr="00264B06" w:rsidRDefault="00264B06" w:rsidP="00264B06">
      <w:pPr>
        <w:rPr>
          <w:rFonts w:ascii="Times New Roman" w:hAnsi="Times New Roman"/>
          <w:sz w:val="28"/>
        </w:rPr>
      </w:pPr>
      <w:r>
        <w:br w:type="page"/>
      </w:r>
    </w:p>
    <w:p w14:paraId="00180636" w14:textId="18031B2F" w:rsidR="006D2C85" w:rsidRDefault="005F5174" w:rsidP="006D2C85">
      <w:pPr>
        <w:pStyle w:val="Heading1"/>
      </w:pPr>
      <w:bookmarkStart w:id="14" w:name="_Toc71083772"/>
      <w:r>
        <w:lastRenderedPageBreak/>
        <w:t>Thiết kế mạch và lập trình</w:t>
      </w:r>
      <w:bookmarkEnd w:id="14"/>
      <w:r>
        <w:t xml:space="preserve"> </w:t>
      </w:r>
    </w:p>
    <w:p w14:paraId="2C2E3616" w14:textId="4A2F1BAF" w:rsidR="005F5174" w:rsidRDefault="005F5174" w:rsidP="005F5174">
      <w:pPr>
        <w:pStyle w:val="level1"/>
      </w:pPr>
      <w:bookmarkStart w:id="15" w:name="_Toc71083773"/>
      <w:r>
        <w:t>Yêu cầu của thiết bị</w:t>
      </w:r>
      <w:bookmarkEnd w:id="15"/>
    </w:p>
    <w:p w14:paraId="78A3DAB2" w14:textId="77777777" w:rsidR="005F5174" w:rsidRDefault="005F5174" w:rsidP="005F5174">
      <w:pPr>
        <w:pStyle w:val="parag"/>
        <w:ind w:firstLine="0"/>
      </w:pPr>
      <w:r>
        <w:t>Linh kiện và thiết bị được sử dụng trong mạch:</w:t>
      </w:r>
    </w:p>
    <w:p w14:paraId="4109D580" w14:textId="77777777" w:rsidR="005F5174" w:rsidRDefault="005F5174" w:rsidP="005F5174">
      <w:pPr>
        <w:pStyle w:val="parag"/>
        <w:ind w:firstLine="0"/>
      </w:pPr>
      <w:r w:rsidRPr="005F5174">
        <w:rPr>
          <w:b/>
          <w:bCs/>
        </w:rPr>
        <w:t>Máy tính:</w:t>
      </w:r>
      <w:r>
        <w:t xml:space="preserve"> Đo lường và điều khiển</w:t>
      </w:r>
    </w:p>
    <w:p w14:paraId="31506CA3" w14:textId="56D5C4DF" w:rsidR="005F5174" w:rsidRDefault="005F5174" w:rsidP="005F5174">
      <w:pPr>
        <w:pStyle w:val="parag"/>
        <w:ind w:firstLine="0"/>
      </w:pPr>
      <w:r w:rsidRPr="005F5174">
        <w:rPr>
          <w:b/>
          <w:bCs/>
        </w:rPr>
        <w:t>Động cơ:</w:t>
      </w:r>
      <w:r>
        <w:t xml:space="preserve"> Đối tượng điều khiển</w:t>
      </w:r>
    </w:p>
    <w:p w14:paraId="61EE794C" w14:textId="10A89013" w:rsidR="00264B06" w:rsidRDefault="00264B06" w:rsidP="005F5174">
      <w:pPr>
        <w:pStyle w:val="parag"/>
        <w:ind w:firstLine="0"/>
      </w:pPr>
      <w:r w:rsidRPr="00264B06">
        <w:rPr>
          <w:b/>
          <w:bCs/>
        </w:rPr>
        <w:t>Encoder:</w:t>
      </w:r>
      <w:r>
        <w:t xml:space="preserve"> trả về tín hiệu xung cho vi điều khiển</w:t>
      </w:r>
    </w:p>
    <w:p w14:paraId="75647A96" w14:textId="77777777" w:rsidR="005F5174" w:rsidRDefault="005F5174" w:rsidP="005F5174">
      <w:pPr>
        <w:pStyle w:val="parag"/>
        <w:ind w:firstLine="0"/>
      </w:pPr>
      <w:r w:rsidRPr="005F5174">
        <w:rPr>
          <w:b/>
          <w:bCs/>
        </w:rPr>
        <w:t>Vi điều khiển:</w:t>
      </w:r>
      <w:r>
        <w:t xml:space="preserve"> Nhận tín hiệu từ máy tính và thực hiện các chức năng</w:t>
      </w:r>
    </w:p>
    <w:p w14:paraId="2ABFB060" w14:textId="77777777" w:rsidR="005F5174" w:rsidRDefault="005F5174" w:rsidP="005F5174">
      <w:pPr>
        <w:pStyle w:val="parag"/>
        <w:ind w:firstLine="0"/>
      </w:pPr>
      <w:r w:rsidRPr="005F5174">
        <w:rPr>
          <w:b/>
          <w:bCs/>
        </w:rPr>
        <w:t>Module L298N:</w:t>
      </w:r>
      <w:r>
        <w:t xml:space="preserve"> Có chức năng như là một mạch cầu H, điều khiển động cơ quay thuận, quay ngược và khuyếch đại công suất tín hiệu PWM gửi từ vi điều khiển.</w:t>
      </w:r>
    </w:p>
    <w:p w14:paraId="16DE0B4D" w14:textId="77777777" w:rsidR="005F5174" w:rsidRDefault="005F5174" w:rsidP="005F5174">
      <w:pPr>
        <w:pStyle w:val="parag"/>
        <w:ind w:firstLine="0"/>
      </w:pPr>
      <w:r w:rsidRPr="005F5174">
        <w:rPr>
          <w:b/>
          <w:bCs/>
        </w:rPr>
        <w:t>Module I2C:</w:t>
      </w:r>
      <w:r>
        <w:t xml:space="preserve"> Nhận tín hiệu từ vi điều khiển, được coi như là bộ chuyển đổi dữ liệu nhận từ I2C sang LCD</w:t>
      </w:r>
    </w:p>
    <w:p w14:paraId="14697EBF" w14:textId="45E039DD" w:rsidR="005F5174" w:rsidRDefault="005F5174" w:rsidP="005F5174">
      <w:pPr>
        <w:pStyle w:val="parag"/>
        <w:ind w:firstLine="0"/>
      </w:pPr>
      <w:r w:rsidRPr="005F5174">
        <w:rPr>
          <w:b/>
          <w:bCs/>
        </w:rPr>
        <w:t>LCD 16x2:</w:t>
      </w:r>
      <w:r>
        <w:t xml:space="preserve"> Hiển thị tốc độ đặt và tốc độ hiện tại của động cơ</w:t>
      </w:r>
    </w:p>
    <w:p w14:paraId="4618B9D3" w14:textId="76C7EE87" w:rsidR="00A368B1" w:rsidRDefault="00A368B1" w:rsidP="005F5174">
      <w:pPr>
        <w:pStyle w:val="parag"/>
        <w:ind w:firstLine="0"/>
      </w:pPr>
      <w:r w:rsidRPr="00A368B1">
        <w:rPr>
          <w:b/>
          <w:bCs/>
        </w:rPr>
        <w:t>Biến trở:</w:t>
      </w:r>
      <w:r>
        <w:t xml:space="preserve"> Dùng làm đầu vào cho bộ ADC</w:t>
      </w:r>
    </w:p>
    <w:p w14:paraId="0B5458BE" w14:textId="346B4AE7" w:rsidR="005F5174" w:rsidRDefault="005F5174" w:rsidP="005F5174">
      <w:pPr>
        <w:pStyle w:val="level1"/>
      </w:pPr>
      <w:bookmarkStart w:id="16" w:name="_Toc71083774"/>
      <w:r>
        <w:t>Thiết kế phần cứng</w:t>
      </w:r>
      <w:bookmarkEnd w:id="16"/>
    </w:p>
    <w:p w14:paraId="0C696FCB" w14:textId="1DDB733F" w:rsidR="00A368B1" w:rsidRPr="005C5EB4" w:rsidRDefault="00586A95" w:rsidP="005C5EB4">
      <w:pPr>
        <w:pStyle w:val="parag"/>
        <w:ind w:firstLine="0"/>
        <w:rPr>
          <w:i/>
          <w:iCs/>
        </w:rPr>
      </w:pPr>
      <w:r>
        <w:rPr>
          <w:noProof/>
        </w:rPr>
        <mc:AlternateContent>
          <mc:Choice Requires="wps">
            <w:drawing>
              <wp:anchor distT="0" distB="0" distL="114300" distR="114300" simplePos="0" relativeHeight="251676672" behindDoc="0" locked="0" layoutInCell="1" allowOverlap="1" wp14:anchorId="06E0FF5F" wp14:editId="78878B9B">
                <wp:simplePos x="0" y="0"/>
                <wp:positionH relativeFrom="column">
                  <wp:posOffset>361315</wp:posOffset>
                </wp:positionH>
                <wp:positionV relativeFrom="paragraph">
                  <wp:posOffset>3308985</wp:posOffset>
                </wp:positionV>
                <wp:extent cx="4845050" cy="635"/>
                <wp:effectExtent l="0" t="0" r="0" b="0"/>
                <wp:wrapTopAndBottom/>
                <wp:docPr id="43" name="Text Box 43"/>
                <wp:cNvGraphicFramePr/>
                <a:graphic xmlns:a="http://schemas.openxmlformats.org/drawingml/2006/main">
                  <a:graphicData uri="http://schemas.microsoft.com/office/word/2010/wordprocessingShape">
                    <wps:wsp>
                      <wps:cNvSpPr txBox="1"/>
                      <wps:spPr>
                        <a:xfrm>
                          <a:off x="0" y="0"/>
                          <a:ext cx="4845050" cy="635"/>
                        </a:xfrm>
                        <a:prstGeom prst="rect">
                          <a:avLst/>
                        </a:prstGeom>
                        <a:solidFill>
                          <a:prstClr val="white"/>
                        </a:solidFill>
                        <a:ln>
                          <a:noFill/>
                        </a:ln>
                      </wps:spPr>
                      <wps:txbx>
                        <w:txbxContent>
                          <w:p w14:paraId="701ECA66" w14:textId="01774F40" w:rsidR="00586A95" w:rsidRPr="006E0FA6" w:rsidRDefault="00586A95" w:rsidP="00586A95">
                            <w:pPr>
                              <w:pStyle w:val="Caption"/>
                              <w:rPr>
                                <w:noProof/>
                                <w:szCs w:val="28"/>
                              </w:rPr>
                            </w:pPr>
                            <w:bookmarkStart w:id="17" w:name="_Toc71085623"/>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1</w:t>
                            </w:r>
                            <w:r w:rsidR="00FE5507">
                              <w:fldChar w:fldCharType="end"/>
                            </w:r>
                            <w:r>
                              <w:t>: Sơ đồ khối của sản phẩm</w:t>
                            </w:r>
                            <w:bookmarkEnd w:id="1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E0FF5F" id="Text Box 43" o:spid="_x0000_s1041" type="#_x0000_t202" style="position:absolute;left:0;text-align:left;margin-left:28.45pt;margin-top:260.55pt;width:381.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" stroked="f">
                <v:textbox style="mso-fit-shape-to-text:t" inset="0,0,0,0">
                  <w:txbxContent>
                    <w:p w14:paraId="701ECA66" w14:textId="01774F40" w:rsidR="00586A95" w:rsidRPr="006E0FA6" w:rsidRDefault="00586A95" w:rsidP="00586A95">
                      <w:pPr>
                        <w:pStyle w:val="Caption"/>
                        <w:rPr>
                          <w:noProof/>
                          <w:szCs w:val="28"/>
                        </w:rPr>
                      </w:pPr>
                      <w:bookmarkStart w:id="18" w:name="_Toc71085623"/>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1</w:t>
                      </w:r>
                      <w:r w:rsidR="00FE5507">
                        <w:fldChar w:fldCharType="end"/>
                      </w:r>
                      <w:r>
                        <w:t>: Sơ đồ khối của sản phẩm</w:t>
                      </w:r>
                      <w:bookmarkEnd w:id="18"/>
                    </w:p>
                  </w:txbxContent>
                </v:textbox>
                <w10:wrap type="topAndBottom"/>
              </v:shape>
            </w:pict>
          </mc:Fallback>
        </mc:AlternateContent>
      </w:r>
      <w:r w:rsidR="005F5174" w:rsidRPr="005C5EB4">
        <w:rPr>
          <w:i/>
          <w:iCs/>
          <w:noProof/>
          <w:szCs w:val="28"/>
        </w:rPr>
        <mc:AlternateContent>
          <mc:Choice Requires="wpg">
            <w:drawing>
              <wp:anchor distT="0" distB="0" distL="114300" distR="114300" simplePos="0" relativeHeight="251658240" behindDoc="0" locked="0" layoutInCell="1" allowOverlap="1" wp14:anchorId="71C546A5" wp14:editId="124D71D4">
                <wp:simplePos x="0" y="0"/>
                <wp:positionH relativeFrom="margin">
                  <wp:align>center</wp:align>
                </wp:positionH>
                <wp:positionV relativeFrom="paragraph">
                  <wp:posOffset>369819</wp:posOffset>
                </wp:positionV>
                <wp:extent cx="4845050" cy="2882265"/>
                <wp:effectExtent l="0" t="0" r="12700" b="13335"/>
                <wp:wrapTopAndBottom/>
                <wp:docPr id="60" name="Group 5"/>
                <wp:cNvGraphicFramePr/>
                <a:graphic xmlns:a="http://schemas.openxmlformats.org/drawingml/2006/main">
                  <a:graphicData uri="http://schemas.microsoft.com/office/word/2010/wordprocessingGroup">
                    <wpg:wgp>
                      <wpg:cNvGrpSpPr/>
                      <wpg:grpSpPr>
                        <a:xfrm>
                          <a:off x="0" y="0"/>
                          <a:ext cx="4845050" cy="2882265"/>
                          <a:chOff x="0" y="0"/>
                          <a:chExt cx="8991600" cy="5567680"/>
                        </a:xfrm>
                      </wpg:grpSpPr>
                      <wpg:grpSp>
                        <wpg:cNvPr id="61" name="Group 61"/>
                        <wpg:cNvGrpSpPr/>
                        <wpg:grpSpPr>
                          <a:xfrm>
                            <a:off x="91440" y="112894"/>
                            <a:ext cx="8778340" cy="5372371"/>
                            <a:chOff x="91440" y="112894"/>
                            <a:chExt cx="11237097" cy="5646200"/>
                          </a:xfrm>
                        </wpg:grpSpPr>
                        <wps:wsp>
                          <wps:cNvPr id="62" name="Rectangle 62"/>
                          <wps:cNvSpPr/>
                          <wps:spPr>
                            <a:xfrm>
                              <a:off x="3805914" y="2135673"/>
                              <a:ext cx="1944210" cy="1540350"/>
                            </a:xfrm>
                            <a:prstGeom prst="rect">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9040E77"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Vi điều khiển</w:t>
                                </w:r>
                              </w:p>
                              <w:p w14:paraId="4BAB986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STM32F103</w:t>
                                </w:r>
                              </w:p>
                            </w:txbxContent>
                          </wps:txbx>
                          <wps:bodyPr rtlCol="0" anchor="ctr"/>
                        </wps:wsp>
                        <wps:wsp>
                          <wps:cNvPr id="63" name="Rectangle 63"/>
                          <wps:cNvSpPr/>
                          <wps:spPr>
                            <a:xfrm>
                              <a:off x="6943463" y="677590"/>
                              <a:ext cx="1424940" cy="807720"/>
                            </a:xfrm>
                            <a:prstGeom prst="rect">
                              <a:avLst/>
                            </a:prstGeom>
                          </wps:spPr>
                          <wps:style>
                            <a:lnRef idx="2">
                              <a:schemeClr val="accent5">
                                <a:shade val="50000"/>
                              </a:schemeClr>
                            </a:lnRef>
                            <a:fillRef idx="1">
                              <a:schemeClr val="accent5"/>
                            </a:fillRef>
                            <a:effectRef idx="0">
                              <a:schemeClr val="accent5"/>
                            </a:effectRef>
                            <a:fontRef idx="minor">
                              <a:schemeClr val="lt1"/>
                            </a:fontRef>
                          </wps:style>
                          <wps:txbx>
                            <w:txbxContent>
                              <w:p w14:paraId="36B00B2C"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LCD</w:t>
                                </w:r>
                              </w:p>
                            </w:txbxContent>
                          </wps:txbx>
                          <wps:bodyPr rtlCol="0" anchor="ctr"/>
                        </wps:wsp>
                        <wps:wsp>
                          <wps:cNvPr id="65" name="Rectangle 65"/>
                          <wps:cNvSpPr/>
                          <wps:spPr>
                            <a:xfrm>
                              <a:off x="91440" y="1325660"/>
                              <a:ext cx="1725491" cy="2886723"/>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70A50878"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Máy tính</w:t>
                                </w:r>
                              </w:p>
                            </w:txbxContent>
                          </wps:txbx>
                          <wps:bodyPr rtlCol="0" anchor="ctr"/>
                        </wps:wsp>
                        <wps:wsp>
                          <wps:cNvPr id="66" name="Rectangle 66"/>
                          <wps:cNvSpPr/>
                          <wps:spPr>
                            <a:xfrm>
                              <a:off x="5738018" y="4392303"/>
                              <a:ext cx="1424940" cy="807720"/>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DC28B1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Động cơ</w:t>
                                </w:r>
                              </w:p>
                            </w:txbxContent>
                          </wps:txbx>
                          <wps:bodyPr rtlCol="0" anchor="ctr"/>
                        </wps:wsp>
                        <wps:wsp>
                          <wps:cNvPr id="67" name="Rectangle 67"/>
                          <wps:cNvSpPr/>
                          <wps:spPr>
                            <a:xfrm>
                              <a:off x="7035813" y="2135673"/>
                              <a:ext cx="1424940" cy="807720"/>
                            </a:xfrm>
                            <a:prstGeom prst="rect">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txbx>
                            <w:txbxContent>
                              <w:p w14:paraId="48E0B905"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Biến trở</w:t>
                                </w:r>
                              </w:p>
                            </w:txbxContent>
                          </wps:txbx>
                          <wps:bodyPr rtlCol="0" anchor="ctr"/>
                        </wps:wsp>
                        <wps:wsp>
                          <wps:cNvPr id="68" name="Rectangle 68"/>
                          <wps:cNvSpPr/>
                          <wps:spPr>
                            <a:xfrm>
                              <a:off x="9729641" y="517940"/>
                              <a:ext cx="1424940" cy="807720"/>
                            </a:xfrm>
                            <a:prstGeom prst="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14:paraId="1C8DAC4D"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Nguồn</w:t>
                                </w:r>
                              </w:p>
                            </w:txbxContent>
                          </wps:txbx>
                          <wps:bodyPr rtlCol="0" anchor="ctr"/>
                        </wps:wsp>
                        <wps:wsp>
                          <wps:cNvPr id="69" name="Rectangle 69"/>
                          <wps:cNvSpPr/>
                          <wps:spPr>
                            <a:xfrm>
                              <a:off x="5060384" y="677590"/>
                              <a:ext cx="1424940" cy="807720"/>
                            </a:xfrm>
                            <a:prstGeom prst="rect">
                              <a:avLst/>
                            </a:prstGeom>
                            <a:solidFill>
                              <a:srgbClr val="E91FDF"/>
                            </a:solidFill>
                          </wps:spPr>
                          <wps:style>
                            <a:lnRef idx="2">
                              <a:schemeClr val="accent1">
                                <a:shade val="50000"/>
                              </a:schemeClr>
                            </a:lnRef>
                            <a:fillRef idx="1">
                              <a:schemeClr val="accent1"/>
                            </a:fillRef>
                            <a:effectRef idx="0">
                              <a:schemeClr val="accent1"/>
                            </a:effectRef>
                            <a:fontRef idx="minor">
                              <a:schemeClr val="lt1"/>
                            </a:fontRef>
                          </wps:style>
                          <wps:txbx>
                            <w:txbxContent>
                              <w:p w14:paraId="633DC1EE"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 xml:space="preserve">Module </w:t>
                                </w:r>
                                <w:r>
                                  <w:rPr>
                                    <w:b/>
                                    <w:bCs/>
                                    <w:color w:val="FFFFFF" w:themeColor="light1"/>
                                    <w:kern w:val="24"/>
                                    <w:sz w:val="18"/>
                                    <w:szCs w:val="18"/>
                                  </w:rPr>
                                  <w:t>I</w:t>
                                </w:r>
                                <w:r w:rsidRPr="002151D4">
                                  <w:rPr>
                                    <w:b/>
                                    <w:bCs/>
                                    <w:color w:val="FFFFFF" w:themeColor="light1"/>
                                    <w:kern w:val="24"/>
                                    <w:sz w:val="18"/>
                                    <w:szCs w:val="18"/>
                                  </w:rPr>
                                  <w:t>2</w:t>
                                </w:r>
                                <w:r>
                                  <w:rPr>
                                    <w:b/>
                                    <w:bCs/>
                                    <w:color w:val="FFFFFF" w:themeColor="light1"/>
                                    <w:kern w:val="24"/>
                                    <w:sz w:val="18"/>
                                    <w:szCs w:val="18"/>
                                  </w:rPr>
                                  <w:t>C</w:t>
                                </w:r>
                              </w:p>
                            </w:txbxContent>
                          </wps:txbx>
                          <wps:bodyPr rtlCol="0" anchor="ctr"/>
                        </wps:wsp>
                        <wps:wsp>
                          <wps:cNvPr id="70" name="Rectangle 70"/>
                          <wps:cNvSpPr/>
                          <wps:spPr>
                            <a:xfrm>
                              <a:off x="3842053" y="4392303"/>
                              <a:ext cx="1424940" cy="807720"/>
                            </a:xfrm>
                            <a:prstGeom prst="rect">
                              <a:avLst/>
                            </a:prstGeom>
                            <a:solidFill>
                              <a:schemeClr val="accent6">
                                <a:lumMod val="5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4800AA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Module L298N</w:t>
                                </w:r>
                              </w:p>
                            </w:txbxContent>
                          </wps:txbx>
                          <wps:bodyPr rtlCol="0" anchor="ctr"/>
                        </wps:wsp>
                        <wps:wsp>
                          <wps:cNvPr id="71" name="Straight Arrow Connector 71"/>
                          <wps:cNvCnPr>
                            <a:cxnSpLocks/>
                          </wps:cNvCnPr>
                          <wps:spPr>
                            <a:xfrm>
                              <a:off x="6485324" y="1081450"/>
                              <a:ext cx="43508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5781343" y="2539533"/>
                              <a:ext cx="1254470" cy="11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3" name="Rectangle 73"/>
                          <wps:cNvSpPr/>
                          <wps:spPr>
                            <a:xfrm>
                              <a:off x="7566200" y="4392303"/>
                              <a:ext cx="1424940" cy="807720"/>
                            </a:xfrm>
                            <a:prstGeom prst="rect">
                              <a:avLst/>
                            </a:prstGeom>
                            <a:solidFill>
                              <a:schemeClr val="accent6">
                                <a:lumMod val="50000"/>
                              </a:schemeClr>
                            </a:solidFill>
                            <a:ln>
                              <a:solidFill>
                                <a:srgbClr val="823C78"/>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B72087"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Encoder</w:t>
                                </w:r>
                              </w:p>
                            </w:txbxContent>
                          </wps:txbx>
                          <wps:bodyPr rtlCol="0" anchor="ctr"/>
                        </wps:wsp>
                        <wps:wsp>
                          <wps:cNvPr id="74" name="Straight Arrow Connector 74"/>
                          <wps:cNvCnPr>
                            <a:cxnSpLocks/>
                          </wps:cNvCnPr>
                          <wps:spPr>
                            <a:xfrm>
                              <a:off x="5266993" y="4796163"/>
                              <a:ext cx="4710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6" name="Straight Arrow Connector 76"/>
                          <wps:cNvCnPr/>
                          <wps:spPr>
                            <a:xfrm>
                              <a:off x="7162958" y="4796163"/>
                              <a:ext cx="4032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8" name="Straight Connector 78"/>
                          <wps:cNvCnPr>
                            <a:cxnSpLocks/>
                          </wps:cNvCnPr>
                          <wps:spPr>
                            <a:xfrm>
                              <a:off x="8991140" y="4796163"/>
                              <a:ext cx="19861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a:cxnSpLocks/>
                          </wps:cNvCnPr>
                          <wps:spPr>
                            <a:xfrm flipV="1">
                              <a:off x="9189757" y="3386463"/>
                              <a:ext cx="0" cy="1409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3" name="Straight Arrow Connector 83"/>
                          <wps:cNvCnPr>
                            <a:cxnSpLocks/>
                          </wps:cNvCnPr>
                          <wps:spPr>
                            <a:xfrm flipH="1">
                              <a:off x="5795291" y="3386463"/>
                              <a:ext cx="339446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a:cxnSpLocks/>
                          </wps:cNvCnPr>
                          <wps:spPr>
                            <a:xfrm flipV="1">
                              <a:off x="3375281" y="1081450"/>
                              <a:ext cx="0" cy="169123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a:cxnSpLocks/>
                          </wps:cNvCnPr>
                          <wps:spPr>
                            <a:xfrm>
                              <a:off x="3375281" y="1081450"/>
                              <a:ext cx="168510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H="1">
                              <a:off x="3339142" y="3225444"/>
                              <a:ext cx="466772"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a:cxnSpLocks/>
                          </wps:cNvCnPr>
                          <wps:spPr>
                            <a:xfrm>
                              <a:off x="3339142" y="3237836"/>
                              <a:ext cx="0" cy="15583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 name="Straight Arrow Connector 88"/>
                          <wps:cNvCnPr>
                            <a:cxnSpLocks/>
                          </wps:cNvCnPr>
                          <wps:spPr>
                            <a:xfrm>
                              <a:off x="3339142" y="4796163"/>
                              <a:ext cx="50291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a:cxnSpLocks/>
                          </wps:cNvCnPr>
                          <wps:spPr>
                            <a:xfrm flipH="1">
                              <a:off x="3375281" y="2772683"/>
                              <a:ext cx="466772"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 name="Rectangle 90"/>
                          <wps:cNvSpPr/>
                          <wps:spPr>
                            <a:xfrm>
                              <a:off x="2944649" y="112896"/>
                              <a:ext cx="6439677" cy="5646198"/>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tlCol="0" anchor="ctr"/>
                        </wps:wsp>
                        <wps:wsp>
                          <wps:cNvPr id="96" name="Straight Arrow Connector 96"/>
                          <wps:cNvCnPr>
                            <a:cxnSpLocks/>
                          </wps:cNvCnPr>
                          <wps:spPr>
                            <a:xfrm flipH="1">
                              <a:off x="9384326" y="921800"/>
                              <a:ext cx="34531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 name="Rectangle 97"/>
                          <wps:cNvSpPr/>
                          <wps:spPr>
                            <a:xfrm>
                              <a:off x="9384327" y="112894"/>
                              <a:ext cx="1944210" cy="5646197"/>
                            </a:xfrm>
                            <a:prstGeom prst="rect">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tlCol="0" anchor="ctr"/>
                        </wps:wsp>
                        <wps:wsp>
                          <wps:cNvPr id="99" name="Straight Arrow Connector 99"/>
                          <wps:cNvCnPr>
                            <a:cxnSpLocks/>
                          </wps:cNvCnPr>
                          <wps:spPr>
                            <a:xfrm>
                              <a:off x="1816931" y="1927067"/>
                              <a:ext cx="112771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a:cxnSpLocks/>
                          </wps:cNvCnPr>
                          <wps:spPr>
                            <a:xfrm flipH="1" flipV="1">
                              <a:off x="1816931" y="3225444"/>
                              <a:ext cx="1127719" cy="123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1" name="TextBox 90"/>
                          <wps:cNvSpPr txBox="1"/>
                          <wps:spPr>
                            <a:xfrm>
                              <a:off x="6031831" y="2164998"/>
                              <a:ext cx="1019115" cy="449138"/>
                            </a:xfrm>
                            <a:prstGeom prst="rect">
                              <a:avLst/>
                            </a:prstGeom>
                            <a:noFill/>
                          </wps:spPr>
                          <wps:txbx>
                            <w:txbxContent>
                              <w:p w14:paraId="1BBDDAD1"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ADC</w:t>
                                </w:r>
                              </w:p>
                            </w:txbxContent>
                          </wps:txbx>
                          <wps:bodyPr wrap="square" rtlCol="0">
                            <a:noAutofit/>
                          </wps:bodyPr>
                        </wps:wsp>
                        <wps:wsp>
                          <wps:cNvPr id="102" name="TextBox 91"/>
                          <wps:cNvSpPr txBox="1"/>
                          <wps:spPr>
                            <a:xfrm>
                              <a:off x="3339138" y="3866762"/>
                              <a:ext cx="1233012" cy="449138"/>
                            </a:xfrm>
                            <a:prstGeom prst="rect">
                              <a:avLst/>
                            </a:prstGeom>
                            <a:noFill/>
                          </wps:spPr>
                          <wps:txbx>
                            <w:txbxContent>
                              <w:p w14:paraId="1C52CB27"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PWM</w:t>
                                </w:r>
                              </w:p>
                            </w:txbxContent>
                          </wps:txbx>
                          <wps:bodyPr wrap="square" rtlCol="0">
                            <a:noAutofit/>
                          </wps:bodyPr>
                        </wps:wsp>
                        <wps:wsp>
                          <wps:cNvPr id="103" name="TextBox 92"/>
                          <wps:cNvSpPr txBox="1"/>
                          <wps:spPr>
                            <a:xfrm>
                              <a:off x="7206980" y="3429372"/>
                              <a:ext cx="1253771" cy="538776"/>
                            </a:xfrm>
                            <a:prstGeom prst="rect">
                              <a:avLst/>
                            </a:prstGeom>
                            <a:noFill/>
                          </wps:spPr>
                          <wps:txbx>
                            <w:txbxContent>
                              <w:p w14:paraId="02E8D32E"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Xung</w:t>
                                </w:r>
                              </w:p>
                            </w:txbxContent>
                          </wps:txbx>
                          <wps:bodyPr wrap="square" rtlCol="0">
                            <a:noAutofit/>
                          </wps:bodyPr>
                        </wps:wsp>
                        <wps:wsp>
                          <wps:cNvPr id="104" name="TextBox 93"/>
                          <wps:cNvSpPr txBox="1"/>
                          <wps:spPr>
                            <a:xfrm>
                              <a:off x="3654828" y="1202656"/>
                              <a:ext cx="890672" cy="449138"/>
                            </a:xfrm>
                            <a:prstGeom prst="rect">
                              <a:avLst/>
                            </a:prstGeom>
                            <a:noFill/>
                          </wps:spPr>
                          <wps:txbx>
                            <w:txbxContent>
                              <w:p w14:paraId="7115201A"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I2C</w:t>
                                </w:r>
                              </w:p>
                            </w:txbxContent>
                          </wps:txbx>
                          <wps:bodyPr wrap="square" rtlCol="0">
                            <a:noAutofit/>
                          </wps:bodyPr>
                        </wps:wsp>
                        <wps:wsp>
                          <wps:cNvPr id="105" name="TextBox 94"/>
                          <wps:cNvSpPr txBox="1"/>
                          <wps:spPr>
                            <a:xfrm>
                              <a:off x="1785712" y="2047841"/>
                              <a:ext cx="1213599" cy="449137"/>
                            </a:xfrm>
                            <a:prstGeom prst="rect">
                              <a:avLst/>
                            </a:prstGeom>
                            <a:noFill/>
                          </wps:spPr>
                          <wps:txbx>
                            <w:txbxContent>
                              <w:p w14:paraId="35857728"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USART_TX</w:t>
                                </w:r>
                              </w:p>
                            </w:txbxContent>
                          </wps:txbx>
                          <wps:bodyPr wrap="square" rtlCol="0">
                            <a:noAutofit/>
                          </wps:bodyPr>
                        </wps:wsp>
                        <wps:wsp>
                          <wps:cNvPr id="106" name="TextBox 97"/>
                          <wps:cNvSpPr txBox="1"/>
                          <wps:spPr>
                            <a:xfrm>
                              <a:off x="1802925" y="3295328"/>
                              <a:ext cx="1212786" cy="449137"/>
                            </a:xfrm>
                            <a:prstGeom prst="rect">
                              <a:avLst/>
                            </a:prstGeom>
                            <a:noFill/>
                          </wps:spPr>
                          <wps:txbx>
                            <w:txbxContent>
                              <w:p w14:paraId="108FC464"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USART_RX</w:t>
                                </w:r>
                              </w:p>
                            </w:txbxContent>
                          </wps:txbx>
                          <wps:bodyPr wrap="square" rtlCol="0">
                            <a:noAutofit/>
                          </wps:bodyPr>
                        </wps:wsp>
                      </wpg:grpSp>
                      <wps:wsp>
                        <wps:cNvPr id="107" name="Rectangle 107"/>
                        <wps:cNvSpPr/>
                        <wps:spPr>
                          <a:xfrm>
                            <a:off x="0" y="0"/>
                            <a:ext cx="8991600" cy="556768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1C546A5" id="Group 5" o:spid="_x0000_s1042" style="position:absolute;left:0;text-align:left;margin-left:0;margin-top:29.1pt;width:381.5pt;height:226.95pt;z-index:251658240;mso-position-horizontal:center;mso-position-horizontal-relative:margin;mso-width-relative:margin;mso-height-relative:margin" coordsize="89916,55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">
                <v:group id="Group 61" o:spid="_x0000_s1043" style="position:absolute;left:914;top:1128;width:87783;height:53724" coordorigin="914,1128" coordsize="112370,5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44" style="position:absolute;left:38059;top:21356;width:19442;height:15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" fillcolor="red" strokecolor="#1f3763 [1604]" strokeweight="1pt">
                    <v:textbox>
                      <w:txbxContent>
                        <w:p w14:paraId="19040E77"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Vi điều khiển</w:t>
                          </w:r>
                        </w:p>
                        <w:p w14:paraId="4BAB986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STM32F103</w:t>
                          </w:r>
                        </w:p>
                      </w:txbxContent>
                    </v:textbox>
                  </v:rect>
                  <v:rect id="Rectangle 63" o:spid="_x0000_s1045" style="position:absolute;left:69434;top:6775;width:14250;height:8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" fillcolor="#5b9bd5 [3208]" strokecolor="#1f4d78 [1608]" strokeweight="1pt">
                    <v:textbox>
                      <w:txbxContent>
                        <w:p w14:paraId="36B00B2C"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LCD</w:t>
                          </w:r>
                        </w:p>
                      </w:txbxContent>
                    </v:textbox>
                  </v:rect>
                  <v:rect id="Rectangle 65" o:spid="_x0000_s1046" style="position:absolute;left:914;top:13256;width:17255;height:28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" fillcolor="#70ad47 [3209]" strokecolor="#375623 [1609]" strokeweight="1pt">
                    <v:textbox>
                      <w:txbxContent>
                        <w:p w14:paraId="70A50878"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Máy tính</w:t>
                          </w:r>
                        </w:p>
                      </w:txbxContent>
                    </v:textbox>
                  </v:rect>
                  <v:rect id="Rectangle 66" o:spid="_x0000_s1047" style="position:absolute;left:57380;top:43923;width:14249;height:8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" fillcolor="#a8d08d [1945]" strokecolor="#1f3763 [1604]" strokeweight="1pt">
                    <v:textbox>
                      <w:txbxContent>
                        <w:p w14:paraId="4DC28B1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Động cơ</w:t>
                          </w:r>
                        </w:p>
                      </w:txbxContent>
                    </v:textbox>
                  </v:rect>
                  <v:rect id="Rectangle 67" o:spid="_x0000_s1048" style="position:absolute;left:70358;top:21356;width:14249;height:8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" fillcolor="#7030a0" strokecolor="#1f3763 [1604]" strokeweight="1pt">
                    <v:textbox>
                      <w:txbxContent>
                        <w:p w14:paraId="48E0B905"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Biến trở</w:t>
                          </w:r>
                        </w:p>
                      </w:txbxContent>
                    </v:textbox>
                  </v:rect>
                  <v:rect id="Rectangle 68" o:spid="_x0000_s1049" style="position:absolute;left:97296;top:5179;width:14249;height:8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" fillcolor="#ed7d31 [3205]" strokecolor="#823b0b [1605]" strokeweight="1pt">
                    <v:textbox>
                      <w:txbxContent>
                        <w:p w14:paraId="1C8DAC4D"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Nguồn</w:t>
                          </w:r>
                        </w:p>
                      </w:txbxContent>
                    </v:textbox>
                  </v:rect>
                  <v:rect id="Rectangle 69" o:spid="_x0000_s1050" style="position:absolute;left:50603;top:6775;width:14250;height:8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" fillcolor="#e91fdf" strokecolor="#1f3763 [1604]" strokeweight="1pt">
                    <v:textbox>
                      <w:txbxContent>
                        <w:p w14:paraId="633DC1EE"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 xml:space="preserve">Module </w:t>
                          </w:r>
                          <w:r>
                            <w:rPr>
                              <w:b/>
                              <w:bCs/>
                              <w:color w:val="FFFFFF" w:themeColor="light1"/>
                              <w:kern w:val="24"/>
                              <w:sz w:val="18"/>
                              <w:szCs w:val="18"/>
                            </w:rPr>
                            <w:t>I</w:t>
                          </w:r>
                          <w:r w:rsidRPr="002151D4">
                            <w:rPr>
                              <w:b/>
                              <w:bCs/>
                              <w:color w:val="FFFFFF" w:themeColor="light1"/>
                              <w:kern w:val="24"/>
                              <w:sz w:val="18"/>
                              <w:szCs w:val="18"/>
                            </w:rPr>
                            <w:t>2</w:t>
                          </w:r>
                          <w:r>
                            <w:rPr>
                              <w:b/>
                              <w:bCs/>
                              <w:color w:val="FFFFFF" w:themeColor="light1"/>
                              <w:kern w:val="24"/>
                              <w:sz w:val="18"/>
                              <w:szCs w:val="18"/>
                            </w:rPr>
                            <w:t>C</w:t>
                          </w:r>
                        </w:p>
                      </w:txbxContent>
                    </v:textbox>
                  </v:rect>
                  <v:rect id="Rectangle 70" o:spid="_x0000_s1051" style="position:absolute;left:38420;top:43923;width:14249;height:8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" fillcolor="#375623 [1609]" strokecolor="#1f3763 [1604]" strokeweight="1pt">
                    <v:textbox>
                      <w:txbxContent>
                        <w:p w14:paraId="34800AA9"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Module L298N</w:t>
                          </w:r>
                        </w:p>
                      </w:txbxContent>
                    </v:textbox>
                  </v:rect>
                  <v:shape id="Straight Arrow Connector 71" o:spid="_x0000_s1052" type="#_x0000_t32" style="position:absolute;left:64853;top:10814;width:43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" strokecolor="#4472c4 [3204]" strokeweight=".5pt">
                    <v:stroke endarrow="block" joinstyle="miter"/>
                    <o:lock v:ext="edit" shapetype="f"/>
                  </v:shape>
                  <v:shape id="Straight Arrow Connector 72" o:spid="_x0000_s1053" type="#_x0000_t32" style="position:absolute;left:57813;top:25395;width:12545;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" strokecolor="#4472c4 [3204]" strokeweight=".5pt">
                    <v:stroke endarrow="block" joinstyle="miter"/>
                  </v:shape>
                  <v:rect id="Rectangle 73" o:spid="_x0000_s1054" style="position:absolute;left:75662;top:43923;width:14249;height:8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" fillcolor="#375623 [1609]" strokecolor="#823c78" strokeweight="1pt">
                    <v:textbox>
                      <w:txbxContent>
                        <w:p w14:paraId="58B72087" w14:textId="77777777" w:rsidR="005F5174" w:rsidRPr="002151D4" w:rsidRDefault="005F5174" w:rsidP="005F5174">
                          <w:pPr>
                            <w:jc w:val="center"/>
                            <w:rPr>
                              <w:b/>
                              <w:bCs/>
                              <w:color w:val="FFFFFF" w:themeColor="light1"/>
                              <w:kern w:val="24"/>
                              <w:sz w:val="18"/>
                              <w:szCs w:val="18"/>
                            </w:rPr>
                          </w:pPr>
                          <w:r w:rsidRPr="002151D4">
                            <w:rPr>
                              <w:b/>
                              <w:bCs/>
                              <w:color w:val="FFFFFF" w:themeColor="light1"/>
                              <w:kern w:val="24"/>
                              <w:sz w:val="18"/>
                              <w:szCs w:val="18"/>
                            </w:rPr>
                            <w:t>Encoder</w:t>
                          </w:r>
                        </w:p>
                      </w:txbxContent>
                    </v:textbox>
                  </v:rect>
                  <v:shape id="Straight Arrow Connector 74" o:spid="_x0000_s1055" type="#_x0000_t32" style="position:absolute;left:52669;top:47961;width:47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" strokecolor="#4472c4 [3204]" strokeweight=".5pt">
                    <v:stroke endarrow="block" joinstyle="miter"/>
                    <o:lock v:ext="edit" shapetype="f"/>
                  </v:shape>
                  <v:shape id="Straight Arrow Connector 76" o:spid="_x0000_s1056" type="#_x0000_t32" style="position:absolute;left:71629;top:47961;width:40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" strokecolor="#4472c4 [3204]" strokeweight=".5pt">
                    <v:stroke endarrow="block" joinstyle="miter"/>
                  </v:shape>
                  <v:line id="Straight Connector 78" o:spid="_x0000_s1057" style="position:absolute;visibility:visible;mso-wrap-style:square" from="89911,47961" to="91897,4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" strokecolor="#4472c4 [3204]" strokeweight=".5pt">
                    <v:stroke joinstyle="miter"/>
                    <o:lock v:ext="edit" shapetype="f"/>
                  </v:line>
                  <v:line id="Straight Connector 80" o:spid="_x0000_s1058" style="position:absolute;flip:y;visibility:visible;mso-wrap-style:square" from="91897,33864" to="91897,4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" strokecolor="#4472c4 [3204]" strokeweight=".5pt">
                    <v:stroke joinstyle="miter"/>
                    <o:lock v:ext="edit" shapetype="f"/>
                  </v:line>
                  <v:shape id="Straight Arrow Connector 83" o:spid="_x0000_s1059" type="#_x0000_t32" style="position:absolute;left:57952;top:33864;width:339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" strokecolor="#4472c4 [3204]" strokeweight=".5pt">
                    <v:stroke endarrow="block" joinstyle="miter"/>
                    <o:lock v:ext="edit" shapetype="f"/>
                  </v:shape>
                  <v:line id="Straight Connector 84" o:spid="_x0000_s1060" style="position:absolute;flip:y;visibility:visible;mso-wrap-style:square" from="33752,10814" to="33752,2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" strokecolor="#4472c4 [3204]" strokeweight=".5pt">
                    <v:stroke joinstyle="miter"/>
                    <o:lock v:ext="edit" shapetype="f"/>
                  </v:line>
                  <v:shape id="Straight Arrow Connector 85" o:spid="_x0000_s1061" type="#_x0000_t32" style="position:absolute;left:33752;top:10814;width:168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" strokecolor="#4472c4 [3204]" strokeweight=".5pt">
                    <v:stroke endarrow="block" joinstyle="miter"/>
                    <o:lock v:ext="edit" shapetype="f"/>
                  </v:shape>
                  <v:line id="Straight Connector 86" o:spid="_x0000_s1062" style="position:absolute;flip:x;visibility:visible;mso-wrap-style:square" from="33391,32254" to="38059,3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" strokecolor="#4472c4 [3204]" strokeweight=".5pt">
                    <v:stroke joinstyle="miter"/>
                    <o:lock v:ext="edit" shapetype="f"/>
                  </v:line>
                  <v:line id="Straight Connector 87" o:spid="_x0000_s1063" style="position:absolute;visibility:visible;mso-wrap-style:square" from="33391,32378" to="33391,4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" strokecolor="#4472c4 [3204]" strokeweight=".5pt">
                    <v:stroke joinstyle="miter"/>
                    <o:lock v:ext="edit" shapetype="f"/>
                  </v:line>
                  <v:shape id="Straight Arrow Connector 88" o:spid="_x0000_s1064" type="#_x0000_t32" style="position:absolute;left:33391;top:47961;width:50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" strokecolor="#4472c4 [3204]" strokeweight=".5pt">
                    <v:stroke endarrow="block" joinstyle="miter"/>
                    <o:lock v:ext="edit" shapetype="f"/>
                  </v:shape>
                  <v:line id="Straight Connector 89" o:spid="_x0000_s1065" style="position:absolute;flip:x;visibility:visible;mso-wrap-style:square" from="33752,27726" to="38420,2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" strokecolor="#4472c4 [3204]" strokeweight=".5pt">
                    <v:stroke joinstyle="miter"/>
                    <o:lock v:ext="edit" shapetype="f"/>
                  </v:line>
                  <v:rect id="Rectangle 90" o:spid="_x0000_s1066" style="position:absolute;left:29446;top:1128;width:64397;height:56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" filled="f" strokecolor="black [3200]">
                    <v:stroke joinstyle="round"/>
                  </v:rect>
                  <v:shape id="Straight Arrow Connector 96" o:spid="_x0000_s1067" type="#_x0000_t32" style="position:absolute;left:93843;top:9218;width:345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" strokecolor="#4472c4 [3204]" strokeweight=".5pt">
                    <v:stroke endarrow="block" joinstyle="miter"/>
                    <o:lock v:ext="edit" shapetype="f"/>
                  </v:shape>
                  <v:rect id="Rectangle 97" o:spid="_x0000_s1068" style="position:absolute;left:93843;top:1128;width:19442;height:56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" filled="f" strokecolor="black [3200]">
                    <v:stroke joinstyle="round"/>
                  </v:rect>
                  <v:shape id="Straight Arrow Connector 99" o:spid="_x0000_s1069" type="#_x0000_t32" style="position:absolute;left:18169;top:19270;width:11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" strokecolor="#4472c4 [3204]" strokeweight=".5pt">
                    <v:stroke endarrow="block" joinstyle="miter"/>
                    <o:lock v:ext="edit" shapetype="f"/>
                  </v:shape>
                  <v:shape id="Straight Arrow Connector 100" o:spid="_x0000_s1070" type="#_x0000_t32" style="position:absolute;left:18169;top:32254;width:11277;height:1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" strokecolor="#4472c4 [3204]" strokeweight=".5pt">
                    <v:stroke endarrow="block" joinstyle="miter"/>
                    <o:lock v:ext="edit" shapetype="f"/>
                  </v:shape>
                  <v:shape id="TextBox 90" o:spid="_x0000_s1071" type="#_x0000_t202" style="position:absolute;left:60318;top:21649;width:10191;height:4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1BBDDAD1"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ADC</w:t>
                          </w:r>
                        </w:p>
                      </w:txbxContent>
                    </v:textbox>
                  </v:shape>
                  <v:shape id="TextBox 91" o:spid="_x0000_s1072" type="#_x0000_t202" style="position:absolute;left:33391;top:38667;width:12330;height:4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1C52CB27"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PWM</w:t>
                          </w:r>
                        </w:p>
                      </w:txbxContent>
                    </v:textbox>
                  </v:shape>
                  <v:shape id="TextBox 92" o:spid="_x0000_s1073" type="#_x0000_t202" style="position:absolute;left:72069;top:34293;width:12538;height:5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02E8D32E"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Xung</w:t>
                          </w:r>
                        </w:p>
                      </w:txbxContent>
                    </v:textbox>
                  </v:shape>
                  <v:shape id="TextBox 93" o:spid="_x0000_s1074" type="#_x0000_t202" style="position:absolute;left:36548;top:12026;width:8907;height:4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7115201A"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I2C</w:t>
                          </w:r>
                        </w:p>
                      </w:txbxContent>
                    </v:textbox>
                  </v:shape>
                  <v:shape id="TextBox 94" o:spid="_x0000_s1075" type="#_x0000_t202" style="position:absolute;left:17857;top:20478;width:12136;height:4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35857728"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USART_TX</w:t>
                          </w:r>
                        </w:p>
                      </w:txbxContent>
                    </v:textbox>
                  </v:shape>
                  <v:shape id="TextBox 97" o:spid="_x0000_s1076" type="#_x0000_t202" style="position:absolute;left:18029;top:32953;width:12128;height:4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108FC464" w14:textId="77777777" w:rsidR="005F5174" w:rsidRPr="002151D4" w:rsidRDefault="005F5174" w:rsidP="005F5174">
                          <w:pPr>
                            <w:rPr>
                              <w:b/>
                              <w:bCs/>
                              <w:color w:val="000000" w:themeColor="text1"/>
                              <w:kern w:val="24"/>
                              <w:sz w:val="18"/>
                              <w:szCs w:val="18"/>
                            </w:rPr>
                          </w:pPr>
                          <w:r w:rsidRPr="002151D4">
                            <w:rPr>
                              <w:b/>
                              <w:bCs/>
                              <w:color w:val="000000" w:themeColor="text1"/>
                              <w:kern w:val="24"/>
                              <w:sz w:val="18"/>
                              <w:szCs w:val="18"/>
                            </w:rPr>
                            <w:t>USART_RX</w:t>
                          </w:r>
                        </w:p>
                      </w:txbxContent>
                    </v:textbox>
                  </v:shape>
                </v:group>
                <v:rect id="Rectangle 107" o:spid="_x0000_s1077" style="position:absolute;width:89916;height:55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" filled="f" strokecolor="#1f3763 [1604]" strokeweight="1.5pt"/>
                <w10:wrap type="topAndBottom" anchorx="margin"/>
              </v:group>
            </w:pict>
          </mc:Fallback>
        </mc:AlternateContent>
      </w:r>
      <w:r w:rsidR="005F5174" w:rsidRPr="005C5EB4">
        <w:rPr>
          <w:i/>
          <w:iCs/>
        </w:rPr>
        <w:t>Sơ đồ khối của hệ thống:</w:t>
      </w:r>
    </w:p>
    <w:p w14:paraId="1D91FB6F" w14:textId="77777777" w:rsidR="00586A95" w:rsidRDefault="00586A95">
      <w:pPr>
        <w:rPr>
          <w:rFonts w:ascii="Times New Roman" w:hAnsi="Times New Roman"/>
          <w:i/>
          <w:iCs/>
          <w:sz w:val="28"/>
        </w:rPr>
      </w:pPr>
      <w:r>
        <w:rPr>
          <w:i/>
          <w:iCs/>
        </w:rPr>
        <w:br w:type="page"/>
      </w:r>
    </w:p>
    <w:p w14:paraId="54CB6D5C" w14:textId="4D99BA6E" w:rsidR="00A368B1" w:rsidRPr="005C5EB4" w:rsidRDefault="00A368B1" w:rsidP="005C5EB4">
      <w:pPr>
        <w:pStyle w:val="parag"/>
        <w:ind w:firstLine="0"/>
        <w:rPr>
          <w:i/>
          <w:iCs/>
        </w:rPr>
      </w:pPr>
      <w:r w:rsidRPr="005C5EB4">
        <w:rPr>
          <w:i/>
          <w:iCs/>
        </w:rPr>
        <w:lastRenderedPageBreak/>
        <w:t>Nguyên lý hoạt động:</w:t>
      </w:r>
    </w:p>
    <w:p w14:paraId="56E51C82" w14:textId="77777777" w:rsidR="007071CC" w:rsidRPr="006870A9" w:rsidRDefault="007071CC" w:rsidP="006870A9">
      <w:pPr>
        <w:pStyle w:val="parag"/>
      </w:pPr>
      <w:r w:rsidRPr="006870A9">
        <w:t>Máy tính và vi điều khiển được truyền thông với nhau qua chuẩn giao tiếp nối tiếp USART.</w:t>
      </w:r>
    </w:p>
    <w:p w14:paraId="59AEA43B" w14:textId="77777777" w:rsidR="007071CC" w:rsidRDefault="007071CC" w:rsidP="006870A9">
      <w:pPr>
        <w:pStyle w:val="parag"/>
        <w:numPr>
          <w:ilvl w:val="0"/>
          <w:numId w:val="2"/>
        </w:numPr>
      </w:pPr>
      <w:r>
        <w:t>Máy tính gửi một chuỗi ký tự bao gồm tốc độ đặt, chiều của động cơ … xuống vi điều khiển.</w:t>
      </w:r>
    </w:p>
    <w:p w14:paraId="0E1ECC20" w14:textId="55CA4C9C" w:rsidR="007071CC" w:rsidRDefault="007071CC" w:rsidP="006870A9">
      <w:pPr>
        <w:pStyle w:val="parag"/>
        <w:numPr>
          <w:ilvl w:val="0"/>
          <w:numId w:val="2"/>
        </w:numPr>
      </w:pPr>
      <w:r>
        <w:t xml:space="preserve">Vi điều khiển nhận dữ liệu được gửi từ máy tính , sau khi xử lý dữ liệu xong, vi điều khiển bắt đầu điều khiển các ngoại vi dựa trên những dữ liệu vừa xử lý. </w:t>
      </w:r>
      <w:r w:rsidR="006870A9">
        <w:t>Vi điều khiển sẽ phát ra xung PWM cho</w:t>
      </w:r>
      <w:r>
        <w:t xml:space="preserve"> Module L298N</w:t>
      </w:r>
      <w:r w:rsidR="006870A9">
        <w:t xml:space="preserve">, gửi dữ liệu cho </w:t>
      </w:r>
      <w:r>
        <w:t>Module I2C.</w:t>
      </w:r>
    </w:p>
    <w:p w14:paraId="1F31AB07" w14:textId="174811A6" w:rsidR="007071CC" w:rsidRDefault="007071CC" w:rsidP="006870A9">
      <w:pPr>
        <w:pStyle w:val="parag"/>
        <w:numPr>
          <w:ilvl w:val="0"/>
          <w:numId w:val="2"/>
        </w:numPr>
      </w:pPr>
      <w:r>
        <w:t>Các ngoại vi sau khi thực thi xong nhiệm vụ sẽ gửi lại giá trị về cho vi điều khiển</w:t>
      </w:r>
      <w:r w:rsidR="006870A9">
        <w:t xml:space="preserve"> cụ thể: Encoder gửi về các xung đọc được từ động cơ .</w:t>
      </w:r>
    </w:p>
    <w:p w14:paraId="2AE4C969" w14:textId="3F5B7313" w:rsidR="005F5174" w:rsidRPr="006870A9" w:rsidRDefault="006870A9" w:rsidP="006870A9">
      <w:pPr>
        <w:pStyle w:val="parag"/>
        <w:numPr>
          <w:ilvl w:val="0"/>
          <w:numId w:val="2"/>
        </w:numPr>
      </w:pPr>
      <w:r>
        <w:t>Ngoài ra ta có thể thay đổi tốc độ động cơ từ biến trở. Vi điều khiển sẽ đọc giá trị ADC từ biến trở và xử lý giá trị đó đề điểu khiển động cơ.</w:t>
      </w:r>
    </w:p>
    <w:p w14:paraId="002CC34B" w14:textId="6A6A97DD" w:rsidR="005F5174" w:rsidRDefault="005F5174" w:rsidP="005F5174">
      <w:pPr>
        <w:pStyle w:val="level1"/>
      </w:pPr>
      <w:bookmarkStart w:id="19" w:name="_Toc71083775"/>
      <w:r>
        <w:t>Chương trình điều khiển</w:t>
      </w:r>
      <w:bookmarkEnd w:id="19"/>
    </w:p>
    <w:p w14:paraId="7EF695AA" w14:textId="4A4F0135" w:rsidR="005F5174" w:rsidRDefault="005F5174" w:rsidP="005F5174">
      <w:pPr>
        <w:pStyle w:val="parag"/>
      </w:pPr>
      <w:r>
        <w:t>Chương trình điều khiển gồm có 2 phần chính: Phần lập trình cho vi điều khiển STM32F103C8T6 và phần lập trình giao diện đo lường và điều khiển trên máy tính bằng C# Windows Forms</w:t>
      </w:r>
      <w:r>
        <w:t>.</w:t>
      </w:r>
    </w:p>
    <w:p w14:paraId="54D89CC2" w14:textId="3C558D8D" w:rsidR="005F5174" w:rsidRDefault="005F5174" w:rsidP="00BC7B0B">
      <w:pPr>
        <w:pStyle w:val="level2"/>
      </w:pPr>
      <w:bookmarkStart w:id="20" w:name="_Toc71083776"/>
      <w:r>
        <w:t>L</w:t>
      </w:r>
      <w:r w:rsidRPr="0068377E">
        <w:t>ập trình cho vi điều khiển</w:t>
      </w:r>
      <w:bookmarkEnd w:id="20"/>
    </w:p>
    <w:p w14:paraId="35A422BC" w14:textId="00F2D9B3" w:rsidR="005F5174" w:rsidRPr="00BC7B0B" w:rsidRDefault="005F5174" w:rsidP="00686EA8">
      <w:pPr>
        <w:pStyle w:val="level3"/>
      </w:pPr>
      <w:r>
        <w:t>Cấu hình trên STM32CubeMX:</w:t>
      </w:r>
    </w:p>
    <w:p w14:paraId="13C2C3B1" w14:textId="48CBFC83" w:rsidR="005F5174" w:rsidRPr="00686EA8" w:rsidRDefault="00C53CE7" w:rsidP="005C5EB4">
      <w:pPr>
        <w:pStyle w:val="parag"/>
        <w:numPr>
          <w:ilvl w:val="0"/>
          <w:numId w:val="13"/>
        </w:numPr>
      </w:pPr>
      <w:r w:rsidRPr="00686EA8">
        <w:rPr>
          <w:noProof/>
        </w:rPr>
        <w:drawing>
          <wp:anchor distT="0" distB="0" distL="114300" distR="114300" simplePos="0" relativeHeight="251662336" behindDoc="0" locked="0" layoutInCell="1" allowOverlap="1" wp14:anchorId="47658541" wp14:editId="410AF637">
            <wp:simplePos x="0" y="0"/>
            <wp:positionH relativeFrom="margin">
              <wp:posOffset>-113527</wp:posOffset>
            </wp:positionH>
            <wp:positionV relativeFrom="paragraph">
              <wp:posOffset>256899</wp:posOffset>
            </wp:positionV>
            <wp:extent cx="3364992" cy="2927824"/>
            <wp:effectExtent l="0" t="0" r="6985" b="635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364992" cy="2927824"/>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8720" behindDoc="0" locked="0" layoutInCell="1" allowOverlap="1" wp14:anchorId="22E38282" wp14:editId="3402935B">
                <wp:simplePos x="0" y="0"/>
                <wp:positionH relativeFrom="column">
                  <wp:posOffset>2967686</wp:posOffset>
                </wp:positionH>
                <wp:positionV relativeFrom="paragraph">
                  <wp:posOffset>1095154</wp:posOffset>
                </wp:positionV>
                <wp:extent cx="3196590" cy="635"/>
                <wp:effectExtent l="0" t="0" r="0" b="0"/>
                <wp:wrapTopAndBottom/>
                <wp:docPr id="44" name="Text Box 44"/>
                <wp:cNvGraphicFramePr/>
                <a:graphic xmlns:a="http://schemas.openxmlformats.org/drawingml/2006/main">
                  <a:graphicData uri="http://schemas.microsoft.com/office/word/2010/wordprocessingShape">
                    <wps:wsp>
                      <wps:cNvSpPr txBox="1"/>
                      <wps:spPr>
                        <a:xfrm>
                          <a:off x="0" y="0"/>
                          <a:ext cx="3196590" cy="635"/>
                        </a:xfrm>
                        <a:prstGeom prst="rect">
                          <a:avLst/>
                        </a:prstGeom>
                        <a:solidFill>
                          <a:prstClr val="white"/>
                        </a:solidFill>
                        <a:ln>
                          <a:noFill/>
                        </a:ln>
                      </wps:spPr>
                      <wps:txbx>
                        <w:txbxContent>
                          <w:p w14:paraId="4BD7B46A" w14:textId="70C28A07" w:rsidR="009925BF" w:rsidRPr="005F38D1" w:rsidRDefault="009925BF" w:rsidP="009925BF">
                            <w:pPr>
                              <w:pStyle w:val="Caption"/>
                              <w:rPr>
                                <w:noProof/>
                              </w:rPr>
                            </w:pPr>
                            <w:bookmarkStart w:id="21" w:name="_Toc71085624"/>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2</w:t>
                            </w:r>
                            <w:r w:rsidR="00FE5507">
                              <w:fldChar w:fldCharType="end"/>
                            </w:r>
                            <w:r>
                              <w:t xml:space="preserve">: Cấu hình các tài nguyên </w:t>
                            </w:r>
                            <w:r w:rsidR="00C53CE7">
                              <w:t xml:space="preserve">trên </w:t>
                            </w:r>
                            <w:r w:rsidR="00C53CE7">
                              <w:t>STM32CubeMX</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E38282" id="Text Box 44" o:spid="_x0000_s1078" type="#_x0000_t202" style="position:absolute;left:0;text-align:left;margin-left:233.7pt;margin-top:86.25pt;width:251.7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" stroked="f">
                <v:textbox style="mso-fit-shape-to-text:t" inset="0,0,0,0">
                  <w:txbxContent>
                    <w:p w14:paraId="4BD7B46A" w14:textId="70C28A07" w:rsidR="009925BF" w:rsidRPr="005F38D1" w:rsidRDefault="009925BF" w:rsidP="009925BF">
                      <w:pPr>
                        <w:pStyle w:val="Caption"/>
                        <w:rPr>
                          <w:noProof/>
                        </w:rPr>
                      </w:pPr>
                      <w:bookmarkStart w:id="22" w:name="_Toc71085624"/>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2</w:t>
                      </w:r>
                      <w:r w:rsidR="00FE5507">
                        <w:fldChar w:fldCharType="end"/>
                      </w:r>
                      <w:r>
                        <w:t xml:space="preserve">: Cấu hình các tài nguyên </w:t>
                      </w:r>
                      <w:r w:rsidR="00C53CE7">
                        <w:t xml:space="preserve">trên </w:t>
                      </w:r>
                      <w:r w:rsidR="00C53CE7">
                        <w:t>STM32CubeMX</w:t>
                      </w:r>
                      <w:bookmarkEnd w:id="22"/>
                    </w:p>
                  </w:txbxContent>
                </v:textbox>
                <w10:wrap type="topAndBottom"/>
              </v:shape>
            </w:pict>
          </mc:Fallback>
        </mc:AlternateContent>
      </w:r>
      <w:r w:rsidR="00BC7B0B" w:rsidRPr="00686EA8">
        <w:t>Cấu hình các tài nguyên</w:t>
      </w:r>
    </w:p>
    <w:p w14:paraId="4D3D39CF" w14:textId="77777777" w:rsidR="00BC7B0B" w:rsidRDefault="00BC7B0B" w:rsidP="00BC7B0B">
      <w:pPr>
        <w:pStyle w:val="parag"/>
        <w:ind w:firstLine="0"/>
      </w:pPr>
      <w:r>
        <w:lastRenderedPageBreak/>
        <w:t>Các tài nguyên được sử dụng:</w:t>
      </w:r>
    </w:p>
    <w:p w14:paraId="40DFA25A" w14:textId="77777777" w:rsidR="00BC7B0B" w:rsidRDefault="00BC7B0B" w:rsidP="00BC7B0B">
      <w:pPr>
        <w:pStyle w:val="parag"/>
        <w:ind w:firstLine="0"/>
      </w:pPr>
      <w:r>
        <w:t>Ngắt ngoài (External Interrupt)</w:t>
      </w:r>
    </w:p>
    <w:p w14:paraId="5E641C9A" w14:textId="77777777" w:rsidR="00BC7B0B" w:rsidRDefault="00BC7B0B" w:rsidP="00BC7B0B">
      <w:pPr>
        <w:pStyle w:val="parag"/>
        <w:ind w:firstLine="0"/>
      </w:pPr>
      <w:r>
        <w:t>I2C</w:t>
      </w:r>
    </w:p>
    <w:p w14:paraId="41AA2BD8" w14:textId="77777777" w:rsidR="00BC7B0B" w:rsidRDefault="00BC7B0B" w:rsidP="00BC7B0B">
      <w:pPr>
        <w:pStyle w:val="parag"/>
        <w:ind w:firstLine="0"/>
      </w:pPr>
      <w:r>
        <w:t>ADC</w:t>
      </w:r>
    </w:p>
    <w:p w14:paraId="3860C686" w14:textId="77777777" w:rsidR="00BC7B0B" w:rsidRDefault="00BC7B0B" w:rsidP="00BC7B0B">
      <w:pPr>
        <w:pStyle w:val="parag"/>
        <w:ind w:firstLine="0"/>
      </w:pPr>
      <w:r>
        <w:t>USART</w:t>
      </w:r>
    </w:p>
    <w:p w14:paraId="1267B277" w14:textId="77777777" w:rsidR="00BC7B0B" w:rsidRDefault="00BC7B0B" w:rsidP="00BC7B0B">
      <w:pPr>
        <w:pStyle w:val="parag"/>
        <w:ind w:firstLine="0"/>
      </w:pPr>
      <w:r>
        <w:t>Timer</w:t>
      </w:r>
    </w:p>
    <w:p w14:paraId="7C9DF2E3" w14:textId="69CBCC7B" w:rsidR="00BC7B0B" w:rsidRDefault="00BC7B0B" w:rsidP="00686EA8">
      <w:pPr>
        <w:pStyle w:val="parag"/>
        <w:numPr>
          <w:ilvl w:val="0"/>
          <w:numId w:val="3"/>
        </w:numPr>
      </w:pPr>
      <w:r w:rsidRPr="00BC7B0B">
        <w:t>Cấu hình xung clock cho hệ thống:</w:t>
      </w:r>
      <w:r w:rsidR="00CF212F">
        <w:t xml:space="preserve"> xung HSI với tần số 8Mhz</w:t>
      </w:r>
    </w:p>
    <w:p w14:paraId="2956CBE7" w14:textId="77777777" w:rsidR="00C53CE7" w:rsidRDefault="00BC7B0B" w:rsidP="00C53CE7">
      <w:pPr>
        <w:pStyle w:val="parag"/>
        <w:keepNext/>
        <w:ind w:firstLine="0"/>
      </w:pPr>
      <w:r>
        <w:rPr>
          <w:noProof/>
        </w:rPr>
        <w:drawing>
          <wp:inline distT="0" distB="0" distL="0" distR="0" wp14:anchorId="70963FD1" wp14:editId="71853F96">
            <wp:extent cx="5540991" cy="400621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r="705"/>
                    <a:stretch/>
                  </pic:blipFill>
                  <pic:spPr bwMode="auto">
                    <a:xfrm>
                      <a:off x="0" y="0"/>
                      <a:ext cx="5540991" cy="4006215"/>
                    </a:xfrm>
                    <a:prstGeom prst="rect">
                      <a:avLst/>
                    </a:prstGeom>
                    <a:ln>
                      <a:noFill/>
                    </a:ln>
                    <a:extLst>
                      <a:ext uri="{53640926-AAD7-44D8-BBD7-CCE9431645EC}">
                        <a14:shadowObscured xmlns:a14="http://schemas.microsoft.com/office/drawing/2010/main"/>
                      </a:ext>
                    </a:extLst>
                  </pic:spPr>
                </pic:pic>
              </a:graphicData>
            </a:graphic>
          </wp:inline>
        </w:drawing>
      </w:r>
    </w:p>
    <w:p w14:paraId="56353373" w14:textId="20CF68B9" w:rsidR="00BC7B0B" w:rsidRDefault="00C53CE7" w:rsidP="00C53CE7">
      <w:pPr>
        <w:pStyle w:val="Caption"/>
      </w:pPr>
      <w:bookmarkStart w:id="23" w:name="_Toc71085625"/>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3</w:t>
      </w:r>
      <w:r w:rsidR="00FE5507">
        <w:fldChar w:fldCharType="end"/>
      </w:r>
      <w:r>
        <w:t>:</w:t>
      </w:r>
      <w:r w:rsidRPr="00C53CE7">
        <w:t xml:space="preserve"> </w:t>
      </w:r>
      <w:r w:rsidRPr="00BC7B0B">
        <w:t>Cấu hình xung clock cho hệ thống</w:t>
      </w:r>
      <w:bookmarkEnd w:id="23"/>
    </w:p>
    <w:p w14:paraId="1B0B0561" w14:textId="77777777" w:rsidR="00BC7B0B" w:rsidRDefault="00BC7B0B" w:rsidP="00686EA8">
      <w:pPr>
        <w:pStyle w:val="level3"/>
      </w:pPr>
      <w:r>
        <w:t>Biên dịch và Debug chương trình:</w:t>
      </w:r>
    </w:p>
    <w:p w14:paraId="10DA0F24" w14:textId="77777777" w:rsidR="00BC7B0B" w:rsidRDefault="00BC7B0B" w:rsidP="00686EA8">
      <w:pPr>
        <w:pStyle w:val="parag"/>
        <w:numPr>
          <w:ilvl w:val="0"/>
          <w:numId w:val="3"/>
        </w:numPr>
      </w:pPr>
      <w:r w:rsidRPr="00A368B1">
        <w:t xml:space="preserve">Phần mềm sử dụng: </w:t>
      </w:r>
      <w:r w:rsidRPr="00FD6562">
        <w:t>Keil uVision5</w:t>
      </w:r>
    </w:p>
    <w:p w14:paraId="188394B3" w14:textId="2933F342" w:rsidR="00BC7B0B" w:rsidRPr="00A368B1" w:rsidRDefault="00BC7B0B" w:rsidP="00686EA8">
      <w:pPr>
        <w:pStyle w:val="parag"/>
        <w:numPr>
          <w:ilvl w:val="0"/>
          <w:numId w:val="3"/>
        </w:numPr>
      </w:pPr>
      <w:r w:rsidRPr="00A368B1">
        <w:t>Thư viện sử dụng:</w:t>
      </w:r>
      <w:r w:rsidR="00686EA8">
        <w:t xml:space="preserve"> Gồm 2 thư viện</w:t>
      </w:r>
    </w:p>
    <w:p w14:paraId="0AEC487C" w14:textId="03DA376E" w:rsidR="00BC7B0B" w:rsidRDefault="00BC7B0B" w:rsidP="00686EA8">
      <w:pPr>
        <w:pStyle w:val="parag"/>
        <w:numPr>
          <w:ilvl w:val="0"/>
          <w:numId w:val="4"/>
        </w:numPr>
      </w:pPr>
      <w:r>
        <w:t>HAL – thư viện do hãng cung cấp, được tích hợp ngay trên STM32CubeMX</w:t>
      </w:r>
    </w:p>
    <w:p w14:paraId="25A56C07" w14:textId="6213C0BC" w:rsidR="00BC7B0B" w:rsidRDefault="00BC7B0B" w:rsidP="00686EA8">
      <w:pPr>
        <w:pStyle w:val="parag"/>
        <w:numPr>
          <w:ilvl w:val="0"/>
          <w:numId w:val="4"/>
        </w:numPr>
      </w:pPr>
      <w:r>
        <w:t>i2c-lcd – thư viện làm việc giữa giao tiếp I2C và LCD</w:t>
      </w:r>
    </w:p>
    <w:p w14:paraId="390116DE" w14:textId="367D1BD6" w:rsidR="00BC7B0B" w:rsidRDefault="00686EA8" w:rsidP="00686EA8">
      <w:pPr>
        <w:pStyle w:val="parag"/>
        <w:numPr>
          <w:ilvl w:val="0"/>
          <w:numId w:val="3"/>
        </w:numPr>
      </w:pPr>
      <w:r>
        <w:t>Mạch nạp: STLINK V2</w:t>
      </w:r>
    </w:p>
    <w:p w14:paraId="68B8447A" w14:textId="704C4560" w:rsidR="00A368B1" w:rsidRDefault="00A368B1" w:rsidP="00686EA8">
      <w:pPr>
        <w:pStyle w:val="level3"/>
      </w:pPr>
      <w:r>
        <w:lastRenderedPageBreak/>
        <w:t xml:space="preserve">Lập trình trên </w:t>
      </w:r>
      <w:r w:rsidRPr="00FD6562">
        <w:t>Keil uVision5</w:t>
      </w:r>
    </w:p>
    <w:p w14:paraId="1BC9AD5D" w14:textId="54CC859D" w:rsidR="008E3628" w:rsidRPr="00961D95" w:rsidRDefault="00686EA8" w:rsidP="00961D95">
      <w:pPr>
        <w:pStyle w:val="parag"/>
        <w:ind w:firstLine="0"/>
        <w:rPr>
          <w:i/>
          <w:iCs/>
        </w:rPr>
      </w:pPr>
      <w:r w:rsidRPr="00961D95">
        <w:rPr>
          <w:i/>
          <w:iCs/>
        </w:rPr>
        <w:t xml:space="preserve">Bộ </w:t>
      </w:r>
      <w:r w:rsidR="0046783C" w:rsidRPr="00961D95">
        <w:rPr>
          <w:i/>
          <w:iCs/>
        </w:rPr>
        <w:t xml:space="preserve">điều khiển </w:t>
      </w:r>
      <w:r w:rsidRPr="00961D95">
        <w:rPr>
          <w:i/>
          <w:iCs/>
        </w:rPr>
        <w:t>PID</w:t>
      </w:r>
      <w:r w:rsidR="0046783C" w:rsidRPr="00961D95">
        <w:rPr>
          <w:i/>
          <w:iCs/>
        </w:rPr>
        <w:t xml:space="preserve"> </w:t>
      </w:r>
      <w:r w:rsidR="0046783C" w:rsidRPr="00961D95">
        <w:rPr>
          <w:i/>
          <w:iCs/>
        </w:rPr>
        <w:t>( PID- Proportional Integral Derivative)</w:t>
      </w:r>
    </w:p>
    <w:p w14:paraId="14DE43D4" w14:textId="797FFF6F" w:rsidR="008E3628" w:rsidRDefault="00CF212F" w:rsidP="00961D95">
      <w:pPr>
        <w:pStyle w:val="parag"/>
      </w:pPr>
      <w:r>
        <w:rPr>
          <w:noProof/>
        </w:rPr>
        <mc:AlternateContent>
          <mc:Choice Requires="wps">
            <w:drawing>
              <wp:anchor distT="0" distB="0" distL="114300" distR="114300" simplePos="0" relativeHeight="251680768" behindDoc="0" locked="0" layoutInCell="1" allowOverlap="1" wp14:anchorId="3E774FB8" wp14:editId="41CC344B">
                <wp:simplePos x="0" y="0"/>
                <wp:positionH relativeFrom="column">
                  <wp:posOffset>146050</wp:posOffset>
                </wp:positionH>
                <wp:positionV relativeFrom="paragraph">
                  <wp:posOffset>3077210</wp:posOffset>
                </wp:positionV>
                <wp:extent cx="5579745" cy="635"/>
                <wp:effectExtent l="0" t="0" r="0" b="0"/>
                <wp:wrapTopAndBottom/>
                <wp:docPr id="45" name="Text Box 45"/>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79E23511" w14:textId="71422AA7" w:rsidR="00CF212F" w:rsidRPr="008B47AB" w:rsidRDefault="00CF212F" w:rsidP="00CF212F">
                            <w:pPr>
                              <w:pStyle w:val="Caption"/>
                              <w:rPr>
                                <w:noProof/>
                              </w:rPr>
                            </w:pPr>
                            <w:bookmarkStart w:id="24" w:name="_Toc71085626"/>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4</w:t>
                            </w:r>
                            <w:r w:rsidR="00FE5507">
                              <w:fldChar w:fldCharType="end"/>
                            </w:r>
                            <w:r>
                              <w:t>: Bộ điều khiển PID</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774FB8" id="Text Box 45" o:spid="_x0000_s1079" type="#_x0000_t202" style="position:absolute;left:0;text-align:left;margin-left:11.5pt;margin-top:242.3pt;width:439.3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" stroked="f">
                <v:textbox style="mso-fit-shape-to-text:t" inset="0,0,0,0">
                  <w:txbxContent>
                    <w:p w14:paraId="79E23511" w14:textId="71422AA7" w:rsidR="00CF212F" w:rsidRPr="008B47AB" w:rsidRDefault="00CF212F" w:rsidP="00CF212F">
                      <w:pPr>
                        <w:pStyle w:val="Caption"/>
                        <w:rPr>
                          <w:noProof/>
                        </w:rPr>
                      </w:pPr>
                      <w:bookmarkStart w:id="25" w:name="_Toc71085626"/>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4</w:t>
                      </w:r>
                      <w:r w:rsidR="00FE5507">
                        <w:fldChar w:fldCharType="end"/>
                      </w:r>
                      <w:r>
                        <w:t>: Bộ điều khiển PID</w:t>
                      </w:r>
                      <w:bookmarkEnd w:id="25"/>
                    </w:p>
                  </w:txbxContent>
                </v:textbox>
                <w10:wrap type="topAndBottom"/>
              </v:shape>
            </w:pict>
          </mc:Fallback>
        </mc:AlternateContent>
      </w:r>
      <w:r w:rsidR="008E3628">
        <w:rPr>
          <w:noProof/>
        </w:rPr>
        <w:drawing>
          <wp:anchor distT="0" distB="0" distL="114300" distR="114300" simplePos="0" relativeHeight="251663360" behindDoc="0" locked="0" layoutInCell="1" allowOverlap="1" wp14:anchorId="7208C1F8" wp14:editId="1FE545A5">
            <wp:simplePos x="0" y="0"/>
            <wp:positionH relativeFrom="margin">
              <wp:posOffset>146050</wp:posOffset>
            </wp:positionH>
            <wp:positionV relativeFrom="paragraph">
              <wp:posOffset>1038639</wp:posOffset>
            </wp:positionV>
            <wp:extent cx="5579745" cy="1981835"/>
            <wp:effectExtent l="0" t="0" r="190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79745" cy="1981835"/>
                    </a:xfrm>
                    <a:prstGeom prst="rect">
                      <a:avLst/>
                    </a:prstGeom>
                    <a:noFill/>
                    <a:ln>
                      <a:noFill/>
                    </a:ln>
                  </pic:spPr>
                </pic:pic>
              </a:graphicData>
            </a:graphic>
          </wp:anchor>
        </w:drawing>
      </w:r>
      <w:r w:rsidR="00961D95">
        <w:t>Bộ điều khiển PID đ</w:t>
      </w:r>
      <w:r w:rsidR="00961D95">
        <w:t xml:space="preserve">ược thêm vào để tăng tính ổn định cho động cơ. </w:t>
      </w:r>
      <w:r w:rsidR="00961D95">
        <w:t xml:space="preserve">Cụ thể về bộ điều khiển PID: </w:t>
      </w:r>
      <w:r w:rsidR="0046783C" w:rsidRPr="0046783C">
        <w:t xml:space="preserve">Khâu tỉ lệ, tích phân, vi phân được cộng lại với nhau để tính toán đầu ra của bộ điều khiển PID. </w:t>
      </w:r>
    </w:p>
    <w:p w14:paraId="3D695CD9" w14:textId="77777777" w:rsidR="007C0C64" w:rsidRDefault="007C0C64" w:rsidP="00961D95">
      <w:pPr>
        <w:pStyle w:val="parag"/>
      </w:pPr>
    </w:p>
    <w:p w14:paraId="0C3854DF" w14:textId="7AA8EBC2" w:rsidR="0046783C" w:rsidRDefault="0046783C" w:rsidP="00961D95">
      <w:pPr>
        <w:pStyle w:val="parag"/>
      </w:pPr>
      <w:r w:rsidRPr="0046783C">
        <w:t xml:space="preserve">Định nghĩa rằng </w:t>
      </w:r>
      <w:r w:rsidR="00961D95" w:rsidRPr="00961D95">
        <w:rPr>
          <w:i/>
          <w:iCs/>
        </w:rPr>
        <w:t>u(t)</w:t>
      </w:r>
      <w:r w:rsidR="00961D95">
        <w:t xml:space="preserve"> </w:t>
      </w:r>
      <w:r w:rsidRPr="0046783C">
        <w:t>là đầu ra của bộ điều khiển, biểu thức cuối cùng của giải thuật PID là:</w:t>
      </w:r>
    </w:p>
    <w:p w14:paraId="7937E878" w14:textId="5CB16FCA" w:rsidR="00961D95" w:rsidRDefault="00961D95" w:rsidP="00961D95">
      <w:pPr>
        <w:pStyle w:val="parag"/>
        <w:ind w:firstLine="0"/>
        <w:jc w:val="center"/>
      </w:pPr>
      <w:r w:rsidRPr="00961D95">
        <w:rPr>
          <w:position w:val="-4"/>
        </w:rPr>
        <w:object w:dxaOrig="180" w:dyaOrig="279" w14:anchorId="55229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2" type="#_x0000_t75" style="width:9pt;height:13.95pt" o:ole="">
            <v:imagedata r:id="rId21" o:title=""/>
          </v:shape>
          <o:OLEObject Type="Embed" ProgID="Equation.DSMT4" ShapeID="_x0000_i1522" DrawAspect="Content" ObjectID="_1681698936" r:id="rId22"/>
        </w:object>
      </w:r>
      <w:r w:rsidRPr="00961D95">
        <w:rPr>
          <w:position w:val="-32"/>
        </w:rPr>
        <w:object w:dxaOrig="3720" w:dyaOrig="740" w14:anchorId="77B96811">
          <v:shape id="_x0000_i1523" type="#_x0000_t75" style="width:207.75pt;height:41.3pt" o:ole="">
            <v:imagedata r:id="rId23" o:title=""/>
          </v:shape>
          <o:OLEObject Type="Embed" ProgID="Equation.DSMT4" ShapeID="_x0000_i1523" DrawAspect="Content" ObjectID="_1681698937" r:id="rId24"/>
        </w:object>
      </w:r>
    </w:p>
    <w:p w14:paraId="0E12F8F0" w14:textId="77777777" w:rsidR="0046783C" w:rsidRDefault="0046783C" w:rsidP="0046783C">
      <w:pPr>
        <w:pStyle w:val="parag"/>
        <w:ind w:firstLine="0"/>
      </w:pPr>
      <w:r>
        <w:t>Đặc trưng của bộ điều khiển PID bao gồm 3 thông số:</w:t>
      </w:r>
    </w:p>
    <w:p w14:paraId="19A258BC" w14:textId="22998EBF" w:rsidR="0046783C" w:rsidRDefault="0046783C" w:rsidP="00961D95">
      <w:pPr>
        <w:pStyle w:val="parag"/>
        <w:numPr>
          <w:ilvl w:val="0"/>
          <w:numId w:val="5"/>
        </w:numPr>
      </w:pPr>
      <w:r w:rsidRPr="00961D95">
        <w:rPr>
          <w:i/>
          <w:iCs/>
        </w:rPr>
        <w:t>Độ lợi tỉ lệ</w:t>
      </w:r>
      <w:r w:rsidRPr="00961D95">
        <w:rPr>
          <w:i/>
          <w:iCs/>
        </w:rPr>
        <w:t xml:space="preserve"> (K</w:t>
      </w:r>
      <w:r w:rsidRPr="00961D95">
        <w:rPr>
          <w:i/>
          <w:iCs/>
          <w:vertAlign w:val="subscript"/>
        </w:rPr>
        <w:t>p</w:t>
      </w:r>
      <w:r w:rsidRPr="00961D95">
        <w:rPr>
          <w:i/>
          <w:iCs/>
        </w:rPr>
        <w:t xml:space="preserve">): </w:t>
      </w:r>
      <w:r>
        <w:t>G</w:t>
      </w:r>
      <w:r>
        <w:t>iá trị càng lớn thì đáp ứng càng nhanh do đó sai số càng lớn, bù khâu tỉ lệ càng lớn. Một giá trị độ lợi tỉ lệ quá lớn sẽ dẫn đến quá trình mất ổn định và dao động.</w:t>
      </w:r>
    </w:p>
    <w:p w14:paraId="2F7B025C" w14:textId="2464F98E" w:rsidR="0046783C" w:rsidRDefault="0046783C" w:rsidP="00961D95">
      <w:pPr>
        <w:pStyle w:val="parag"/>
        <w:numPr>
          <w:ilvl w:val="0"/>
          <w:numId w:val="5"/>
        </w:numPr>
      </w:pPr>
      <w:r w:rsidRPr="00961D95">
        <w:rPr>
          <w:i/>
          <w:iCs/>
        </w:rPr>
        <w:t>Độ lợi tích phân</w:t>
      </w:r>
      <w:r w:rsidRPr="00961D95">
        <w:rPr>
          <w:i/>
          <w:iCs/>
        </w:rPr>
        <w:t xml:space="preserve"> </w:t>
      </w:r>
      <w:r w:rsidRPr="00961D95">
        <w:rPr>
          <w:i/>
          <w:iCs/>
        </w:rPr>
        <w:t>(K</w:t>
      </w:r>
      <w:r w:rsidRPr="00961D95">
        <w:rPr>
          <w:i/>
          <w:iCs/>
          <w:vertAlign w:val="subscript"/>
        </w:rPr>
        <w:t>i</w:t>
      </w:r>
      <w:r w:rsidRPr="00961D95">
        <w:rPr>
          <w:i/>
          <w:iCs/>
        </w:rPr>
        <w:t>)</w:t>
      </w:r>
      <w:r w:rsidRPr="00961D95">
        <w:rPr>
          <w:i/>
          <w:iCs/>
        </w:rPr>
        <w:t>:</w:t>
      </w:r>
      <w:r>
        <w:t xml:space="preserve"> G</w:t>
      </w:r>
      <w:r>
        <w:t>iá trị càng lớn kéo theo sai số ổn định bị khử càng nhanh. Đổi lại là độ vọt lố càng lớn: bất kỳ sai số âm nào được tích phân trong suốt đáp ứng quá độ phải được triệt tiêu tích phân bằng sai số dương trước khi tiến tới trạng thái ổn định.</w:t>
      </w:r>
    </w:p>
    <w:p w14:paraId="721790C2" w14:textId="0C965406" w:rsidR="0046783C" w:rsidRDefault="0046783C" w:rsidP="00961D95">
      <w:pPr>
        <w:pStyle w:val="parag"/>
        <w:numPr>
          <w:ilvl w:val="0"/>
          <w:numId w:val="5"/>
        </w:numPr>
      </w:pPr>
      <w:r w:rsidRPr="00961D95">
        <w:rPr>
          <w:i/>
          <w:iCs/>
        </w:rPr>
        <w:t>Độ lợi vi phân</w:t>
      </w:r>
      <w:r w:rsidRPr="00961D95">
        <w:rPr>
          <w:i/>
          <w:iCs/>
        </w:rPr>
        <w:t xml:space="preserve"> </w:t>
      </w:r>
      <w:r w:rsidRPr="00961D95">
        <w:rPr>
          <w:i/>
          <w:iCs/>
        </w:rPr>
        <w:t>(K</w:t>
      </w:r>
      <w:r w:rsidRPr="00961D95">
        <w:rPr>
          <w:i/>
          <w:iCs/>
          <w:vertAlign w:val="subscript"/>
        </w:rPr>
        <w:t>d</w:t>
      </w:r>
      <w:r w:rsidRPr="00961D95">
        <w:rPr>
          <w:i/>
          <w:iCs/>
        </w:rPr>
        <w:t>):</w:t>
      </w:r>
      <w:r>
        <w:t xml:space="preserve"> G</w:t>
      </w:r>
      <w:r>
        <w:t>iá trị càng lớn càng giảm độ vọt lố, nhưng lại làm chậm đáp ứng quá độ và có thể dẫn đến mất ổn định do khuếch đại nhiễu tín hiệu trong phép vi phân sai số.</w:t>
      </w:r>
    </w:p>
    <w:p w14:paraId="7E222EA9" w14:textId="6EC86B71" w:rsidR="00961D95" w:rsidRDefault="00961D95" w:rsidP="00961D95">
      <w:pPr>
        <w:pStyle w:val="parag"/>
        <w:ind w:firstLine="0"/>
        <w:rPr>
          <w:i/>
          <w:iCs/>
        </w:rPr>
      </w:pPr>
      <w:r w:rsidRPr="00961D95">
        <w:rPr>
          <w:i/>
          <w:iCs/>
        </w:rPr>
        <w:lastRenderedPageBreak/>
        <w:t>Lập trình bộ điều khiển PID</w:t>
      </w:r>
    </w:p>
    <w:p w14:paraId="19CEC8C9" w14:textId="267DF43C" w:rsidR="00961D95" w:rsidRDefault="008E3628" w:rsidP="00961D95">
      <w:pPr>
        <w:pStyle w:val="parag"/>
      </w:pPr>
      <w:r>
        <w:t>Khi</w:t>
      </w:r>
      <w:r w:rsidR="00961D95" w:rsidRPr="00961D95">
        <w:t xml:space="preserve"> </w:t>
      </w:r>
      <w:r>
        <w:t xml:space="preserve">lập trình </w:t>
      </w:r>
      <w:r w:rsidR="00961D95" w:rsidRPr="00961D95">
        <w:t xml:space="preserve">bộ điều khiển PID </w:t>
      </w:r>
      <w:r>
        <w:t>trên v</w:t>
      </w:r>
      <w:r w:rsidR="00961D95" w:rsidRPr="00961D95">
        <w:t xml:space="preserve">i điều khiển (yêu cầu dạng chuẩn của bộ điều khiển PID phải được rời rạc hóa Vi phân bậc một được xác định bằng sai phân hữu hạn lùi. Khâu tích phân được rời rạc hóa, với thời gian lấy mẫu </w:t>
      </w:r>
      <m:oMath>
        <m:r>
          <w:rPr>
            <w:rFonts w:ascii="Cambria Math" w:hAnsi="Cambria Math"/>
          </w:rPr>
          <m:t>∆t</m:t>
        </m:r>
      </m:oMath>
      <w:r w:rsidR="007C0C64">
        <w:rPr>
          <w:rFonts w:eastAsiaTheme="minorEastAsia"/>
        </w:rPr>
        <w:t xml:space="preserve"> </w:t>
      </w:r>
      <w:r w:rsidR="00961D95" w:rsidRPr="00961D95">
        <w:t>như sau</w:t>
      </w:r>
      <w:r w:rsidR="007C0C64">
        <w:t>:</w:t>
      </w:r>
    </w:p>
    <w:p w14:paraId="163747E3" w14:textId="243F7818" w:rsidR="00BF561A" w:rsidRDefault="00BF561A" w:rsidP="00BF561A">
      <w:pPr>
        <w:ind w:left="2160"/>
        <w:rPr>
          <w:rFonts w:ascii="Times New Roman" w:hAnsi="Times New Roman" w:cs="Times New Roman"/>
          <w:sz w:val="28"/>
          <w:szCs w:val="28"/>
        </w:rPr>
      </w:pPr>
      <w:r w:rsidRPr="0009321B">
        <w:rPr>
          <w:rFonts w:ascii="Times New Roman" w:hAnsi="Times New Roman" w:cs="Times New Roman"/>
          <w:position w:val="-32"/>
          <w:sz w:val="28"/>
          <w:szCs w:val="28"/>
        </w:rPr>
        <w:object w:dxaOrig="4980" w:dyaOrig="760" w14:anchorId="189E8671">
          <v:shape id="_x0000_i1526" type="#_x0000_t75" style="width:248.75pt;height:38.2pt" o:ole="">
            <v:imagedata r:id="rId25" o:title=""/>
          </v:shape>
          <o:OLEObject Type="Embed" ProgID="Equation.DSMT4" ShapeID="_x0000_i1526" DrawAspect="Content" ObjectID="_1681698938" r:id="rId26"/>
        </w:object>
      </w:r>
    </w:p>
    <w:p w14:paraId="31EF0923" w14:textId="5AF00CD1" w:rsidR="00BF561A" w:rsidRDefault="00BF561A" w:rsidP="00BF561A">
      <w:pPr>
        <w:rPr>
          <w:rFonts w:ascii="Times New Roman" w:hAnsi="Times New Roman" w:cs="Times New Roman"/>
          <w:sz w:val="28"/>
          <w:szCs w:val="28"/>
        </w:rPr>
      </w:pPr>
      <w:r>
        <w:rPr>
          <w:rFonts w:ascii="Times New Roman" w:hAnsi="Times New Roman" w:cs="Times New Roman"/>
          <w:sz w:val="28"/>
          <w:szCs w:val="28"/>
        </w:rPr>
        <w:t>Ta được tín hiệu điều khiển PID cho hệ rời rạc:</w:t>
      </w:r>
    </w:p>
    <w:p w14:paraId="61CD9419" w14:textId="56A805B1" w:rsidR="00BF561A" w:rsidRDefault="00BF561A" w:rsidP="00BF561A">
      <w:pPr>
        <w:ind w:left="2160"/>
        <w:rPr>
          <w:rFonts w:ascii="Times New Roman" w:hAnsi="Times New Roman" w:cs="Times New Roman"/>
          <w:sz w:val="28"/>
          <w:szCs w:val="28"/>
        </w:rPr>
      </w:pPr>
      <w:r w:rsidRPr="0009321B">
        <w:rPr>
          <w:rFonts w:ascii="Times New Roman" w:hAnsi="Times New Roman" w:cs="Times New Roman"/>
          <w:position w:val="-26"/>
          <w:sz w:val="28"/>
          <w:szCs w:val="28"/>
        </w:rPr>
        <w:object w:dxaOrig="5220" w:dyaOrig="700" w14:anchorId="14986D4D">
          <v:shape id="_x0000_i1524" type="#_x0000_t75" style="width:261.25pt;height:34.9pt" o:ole="">
            <v:imagedata r:id="rId27" o:title=""/>
          </v:shape>
          <o:OLEObject Type="Embed" ProgID="Equation.DSMT4" ShapeID="_x0000_i1524" DrawAspect="Content" ObjectID="_1681698939" r:id="rId28"/>
        </w:object>
      </w:r>
    </w:p>
    <w:p w14:paraId="06EF453A" w14:textId="0DD5B792" w:rsidR="00BF561A" w:rsidRDefault="00BF561A" w:rsidP="00BF561A">
      <w:pPr>
        <w:rPr>
          <w:rFonts w:ascii="Times New Roman" w:hAnsi="Times New Roman" w:cs="Times New Roman"/>
          <w:sz w:val="28"/>
          <w:szCs w:val="28"/>
        </w:rPr>
      </w:pPr>
      <w:r>
        <w:rPr>
          <w:rFonts w:ascii="Times New Roman" w:hAnsi="Times New Roman" w:cs="Times New Roman"/>
          <w:sz w:val="28"/>
          <w:szCs w:val="28"/>
        </w:rPr>
        <w:t>Với:</w:t>
      </w:r>
    </w:p>
    <w:p w14:paraId="09E6F94F" w14:textId="1D8CB314" w:rsidR="007C0C64" w:rsidRDefault="00BF561A" w:rsidP="00BF561A">
      <w:pPr>
        <w:ind w:left="2160"/>
        <w:rPr>
          <w:rFonts w:ascii="Times New Roman" w:hAnsi="Times New Roman" w:cs="Times New Roman"/>
          <w:sz w:val="28"/>
          <w:szCs w:val="28"/>
        </w:rPr>
      </w:pPr>
      <w:r w:rsidRPr="0009321B">
        <w:rPr>
          <w:rFonts w:ascii="Times New Roman" w:hAnsi="Times New Roman" w:cs="Times New Roman"/>
          <w:position w:val="-80"/>
          <w:sz w:val="28"/>
          <w:szCs w:val="28"/>
        </w:rPr>
        <w:object w:dxaOrig="2740" w:dyaOrig="1740" w14:anchorId="36A5EB0E">
          <v:shape id="_x0000_i1525" type="#_x0000_t75" style="width:136.85pt;height:87.25pt" o:ole="">
            <v:imagedata r:id="rId29" o:title=""/>
          </v:shape>
          <o:OLEObject Type="Embed" ProgID="Equation.DSMT4" ShapeID="_x0000_i1525" DrawAspect="Content" ObjectID="_1681698940" r:id="rId30"/>
        </w:object>
      </w:r>
    </w:p>
    <w:p w14:paraId="39BEB938" w14:textId="2C0D61E1" w:rsidR="00BF561A" w:rsidRDefault="00BF561A" w:rsidP="00BF561A">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T là chu kỳ lấy mẫu)</w:t>
      </w:r>
    </w:p>
    <w:p w14:paraId="1870CC2F" w14:textId="77777777" w:rsidR="00BF561A" w:rsidRPr="00BF561A" w:rsidRDefault="00BF561A" w:rsidP="00BF561A">
      <w:pPr>
        <w:rPr>
          <w:rFonts w:ascii="Times New Roman" w:hAnsi="Times New Roman" w:cs="Times New Roman"/>
          <w:sz w:val="28"/>
          <w:szCs w:val="28"/>
        </w:rPr>
      </w:pPr>
    </w:p>
    <w:p w14:paraId="6CA144CD" w14:textId="180C71A6" w:rsidR="007C0C64" w:rsidRDefault="007C0C64" w:rsidP="007C0C64">
      <w:pPr>
        <w:pStyle w:val="parag"/>
        <w:ind w:firstLine="0"/>
        <w:rPr>
          <w:i/>
          <w:iCs/>
        </w:rPr>
      </w:pPr>
      <w:r>
        <w:rPr>
          <w:i/>
          <w:iCs/>
        </w:rPr>
        <w:t>Bộ</w:t>
      </w:r>
      <w:r w:rsidRPr="007C0C64">
        <w:rPr>
          <w:i/>
          <w:iCs/>
        </w:rPr>
        <w:t xml:space="preserve"> điều khiển PID</w:t>
      </w:r>
      <w:r>
        <w:rPr>
          <w:i/>
          <w:iCs/>
        </w:rPr>
        <w:t xml:space="preserve"> lập trình trên STM32</w:t>
      </w:r>
    </w:p>
    <w:p w14:paraId="7C4F091F" w14:textId="23F7987A" w:rsidR="007C0C64" w:rsidRPr="007C0C64" w:rsidRDefault="007C0C64" w:rsidP="007C0C64">
      <w:pPr>
        <w:pStyle w:val="parag"/>
        <w:ind w:firstLine="0"/>
      </w:pPr>
      <w:r w:rsidRPr="007C0C64">
        <w:t>void PID()</w:t>
      </w:r>
    </w:p>
    <w:p w14:paraId="515F7310" w14:textId="77777777" w:rsidR="007C0C64" w:rsidRPr="007C0C64" w:rsidRDefault="007C0C64" w:rsidP="007C0C64">
      <w:pPr>
        <w:pStyle w:val="parag"/>
        <w:ind w:firstLine="0"/>
      </w:pPr>
      <w:r w:rsidRPr="007C0C64">
        <w:t>{</w:t>
      </w:r>
    </w:p>
    <w:p w14:paraId="32983D73" w14:textId="7804BBE0" w:rsidR="007C0C64" w:rsidRPr="007C0C64" w:rsidRDefault="007C0C64" w:rsidP="007C0C64">
      <w:pPr>
        <w:pStyle w:val="parag"/>
        <w:ind w:left="720" w:firstLine="0"/>
      </w:pPr>
      <w:r w:rsidRPr="007C0C64">
        <w:t>E = tocdodat- tocdo ;</w:t>
      </w:r>
    </w:p>
    <w:p w14:paraId="157A2059" w14:textId="7E746FFE" w:rsidR="007C0C64" w:rsidRPr="007C0C64" w:rsidRDefault="007C0C64" w:rsidP="007C0C64">
      <w:pPr>
        <w:pStyle w:val="parag"/>
        <w:ind w:left="720" w:firstLine="0"/>
      </w:pPr>
      <w:r w:rsidRPr="007C0C64">
        <w:t>alpha = 2*T*Kp + Ki*T*T + 2*Kd;</w:t>
      </w:r>
    </w:p>
    <w:p w14:paraId="0937B952" w14:textId="2216894F" w:rsidR="007C0C64" w:rsidRPr="007C0C64" w:rsidRDefault="007C0C64" w:rsidP="007C0C64">
      <w:pPr>
        <w:pStyle w:val="parag"/>
        <w:ind w:left="720" w:firstLine="0"/>
      </w:pPr>
      <w:r w:rsidRPr="007C0C64">
        <w:t>beta = T*T*Ki - 4*Kd - 2*T*Kp;</w:t>
      </w:r>
    </w:p>
    <w:p w14:paraId="39CD411A" w14:textId="559E6AF9" w:rsidR="007C0C64" w:rsidRPr="007C0C64" w:rsidRDefault="007C0C64" w:rsidP="007C0C64">
      <w:pPr>
        <w:pStyle w:val="parag"/>
        <w:ind w:left="720" w:firstLine="0"/>
      </w:pPr>
      <w:r w:rsidRPr="007C0C64">
        <w:t>gamma = 2*Kd;</w:t>
      </w:r>
    </w:p>
    <w:p w14:paraId="124752C6" w14:textId="397AB30A" w:rsidR="007C0C64" w:rsidRPr="007C0C64" w:rsidRDefault="007C0C64" w:rsidP="007C0C64">
      <w:pPr>
        <w:pStyle w:val="parag"/>
        <w:ind w:left="720" w:firstLine="0"/>
      </w:pPr>
      <w:r w:rsidRPr="007C0C64">
        <w:t>Output = (alpha*E + beta*E1 + gamma*E2 + 2*T*LastOutput)/(2*T);</w:t>
      </w:r>
    </w:p>
    <w:p w14:paraId="553F1E9D" w14:textId="333365A5" w:rsidR="007C0C64" w:rsidRPr="007C0C64" w:rsidRDefault="007C0C64" w:rsidP="007C0C64">
      <w:pPr>
        <w:pStyle w:val="parag"/>
        <w:ind w:left="720" w:firstLine="0"/>
      </w:pPr>
      <w:r w:rsidRPr="007C0C64">
        <w:t>LastOutput = Output;</w:t>
      </w:r>
    </w:p>
    <w:p w14:paraId="40A60A07" w14:textId="77777777" w:rsidR="007C0C64" w:rsidRPr="007C0C64" w:rsidRDefault="007C0C64" w:rsidP="007C0C64">
      <w:pPr>
        <w:pStyle w:val="parag"/>
        <w:ind w:left="720" w:firstLine="0"/>
      </w:pPr>
      <w:r w:rsidRPr="007C0C64">
        <w:t>E2=E1;</w:t>
      </w:r>
    </w:p>
    <w:p w14:paraId="37683622" w14:textId="21AE8EB9" w:rsidR="007C0C64" w:rsidRPr="007C0C64" w:rsidRDefault="007C0C64" w:rsidP="007C0C64">
      <w:pPr>
        <w:pStyle w:val="parag"/>
        <w:ind w:left="720" w:firstLine="0"/>
      </w:pPr>
      <w:r w:rsidRPr="007C0C64">
        <w:t>E1=E;</w:t>
      </w:r>
    </w:p>
    <w:p w14:paraId="0917AF58" w14:textId="1F6964E0" w:rsidR="007C0C64" w:rsidRDefault="007C0C64" w:rsidP="007C0C64">
      <w:pPr>
        <w:pStyle w:val="parag"/>
        <w:ind w:firstLine="0"/>
      </w:pPr>
      <w:r w:rsidRPr="007C0C64">
        <w:t>}</w:t>
      </w:r>
    </w:p>
    <w:p w14:paraId="294FAA3C" w14:textId="0FFC915C" w:rsidR="00166B28" w:rsidRPr="00166B28" w:rsidRDefault="00166B28" w:rsidP="007C0C64">
      <w:pPr>
        <w:pStyle w:val="parag"/>
        <w:ind w:firstLine="0"/>
        <w:rPr>
          <w:i/>
          <w:iCs/>
        </w:rPr>
      </w:pPr>
      <w:r w:rsidRPr="00166B28">
        <w:rPr>
          <w:i/>
          <w:iCs/>
        </w:rPr>
        <w:lastRenderedPageBreak/>
        <w:t>Một số hàm khác</w:t>
      </w:r>
    </w:p>
    <w:p w14:paraId="67613A74" w14:textId="2BC3F21B" w:rsidR="00166B28" w:rsidRPr="00166B28" w:rsidRDefault="00166B28" w:rsidP="007C0C64">
      <w:pPr>
        <w:pStyle w:val="parag"/>
        <w:ind w:firstLine="0"/>
      </w:pPr>
      <w:r w:rsidRPr="00166B28">
        <w:t>(Xem trong  file đính kèm)</w:t>
      </w:r>
    </w:p>
    <w:p w14:paraId="5972B7C5" w14:textId="4CA08568" w:rsidR="00BC7B0B" w:rsidRDefault="00BC7B0B" w:rsidP="00BC7B0B">
      <w:pPr>
        <w:pStyle w:val="level2"/>
      </w:pPr>
      <w:bookmarkStart w:id="26" w:name="_Toc71083777"/>
      <w:r>
        <w:t>L</w:t>
      </w:r>
      <w:r>
        <w:t>ập trình giao diện đo lường và điều khiển</w:t>
      </w:r>
      <w:bookmarkEnd w:id="26"/>
    </w:p>
    <w:p w14:paraId="05EA7C32" w14:textId="06ECBB85" w:rsidR="008E7FD6" w:rsidRDefault="00CF212F" w:rsidP="00BC7B0B">
      <w:pPr>
        <w:pStyle w:val="parag"/>
        <w:ind w:firstLine="0"/>
      </w:pPr>
      <w:r>
        <w:rPr>
          <w:noProof/>
        </w:rPr>
        <mc:AlternateContent>
          <mc:Choice Requires="wps">
            <w:drawing>
              <wp:anchor distT="0" distB="0" distL="114300" distR="114300" simplePos="0" relativeHeight="251682816" behindDoc="0" locked="0" layoutInCell="1" allowOverlap="1" wp14:anchorId="50DA08A7" wp14:editId="62A15454">
                <wp:simplePos x="0" y="0"/>
                <wp:positionH relativeFrom="margin">
                  <wp:posOffset>16510</wp:posOffset>
                </wp:positionH>
                <wp:positionV relativeFrom="paragraph">
                  <wp:posOffset>3690178</wp:posOffset>
                </wp:positionV>
                <wp:extent cx="5563235" cy="635"/>
                <wp:effectExtent l="0" t="0" r="0" b="4445"/>
                <wp:wrapTopAndBottom/>
                <wp:docPr id="46" name="Text Box 46"/>
                <wp:cNvGraphicFramePr/>
                <a:graphic xmlns:a="http://schemas.openxmlformats.org/drawingml/2006/main">
                  <a:graphicData uri="http://schemas.microsoft.com/office/word/2010/wordprocessingShape">
                    <wps:wsp>
                      <wps:cNvSpPr txBox="1"/>
                      <wps:spPr>
                        <a:xfrm>
                          <a:off x="0" y="0"/>
                          <a:ext cx="5563235" cy="635"/>
                        </a:xfrm>
                        <a:prstGeom prst="rect">
                          <a:avLst/>
                        </a:prstGeom>
                        <a:solidFill>
                          <a:prstClr val="white"/>
                        </a:solidFill>
                        <a:ln>
                          <a:noFill/>
                        </a:ln>
                      </wps:spPr>
                      <wps:txbx>
                        <w:txbxContent>
                          <w:p w14:paraId="17CDF1B3" w14:textId="549F89B0" w:rsidR="00CF212F" w:rsidRPr="00A84967" w:rsidRDefault="00CF212F" w:rsidP="00CF212F">
                            <w:pPr>
                              <w:pStyle w:val="Caption"/>
                              <w:rPr>
                                <w:noProof/>
                              </w:rPr>
                            </w:pPr>
                            <w:bookmarkStart w:id="27" w:name="_Toc71085627"/>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5</w:t>
                            </w:r>
                            <w:r w:rsidR="00FE5507">
                              <w:fldChar w:fldCharType="end"/>
                            </w:r>
                            <w:r>
                              <w:t>: Giao diện sau khi hoàn thành</w:t>
                            </w:r>
                            <w:bookmarkEnd w:id="2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DA08A7" id="Text Box 46" o:spid="_x0000_s1080" type="#_x0000_t202" style="position:absolute;left:0;text-align:left;margin-left:1.3pt;margin-top:290.55pt;width:438.05pt;height:.05pt;z-index:2516828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" stroked="f">
                <v:textbox style="mso-fit-shape-to-text:t" inset="0,0,0,0">
                  <w:txbxContent>
                    <w:p w14:paraId="17CDF1B3" w14:textId="549F89B0" w:rsidR="00CF212F" w:rsidRPr="00A84967" w:rsidRDefault="00CF212F" w:rsidP="00CF212F">
                      <w:pPr>
                        <w:pStyle w:val="Caption"/>
                        <w:rPr>
                          <w:noProof/>
                        </w:rPr>
                      </w:pPr>
                      <w:bookmarkStart w:id="28" w:name="_Toc71085627"/>
                      <w:r>
                        <w:t xml:space="preserve">Hình </w:t>
                      </w:r>
                      <w:r w:rsidR="00FE5507">
                        <w:fldChar w:fldCharType="begin"/>
                      </w:r>
                      <w:r w:rsidR="00FE5507">
                        <w:instrText xml:space="preserve"> STYLEREF 1 \s </w:instrText>
                      </w:r>
                      <w:r w:rsidR="00FE5507">
                        <w:fldChar w:fldCharType="separate"/>
                      </w:r>
                      <w:r w:rsidR="00F55322">
                        <w:rPr>
                          <w:noProof/>
                        </w:rPr>
                        <w:t>2</w:t>
                      </w:r>
                      <w:r w:rsidR="00FE5507">
                        <w:fldChar w:fldCharType="end"/>
                      </w:r>
                      <w:r w:rsidR="00FE5507">
                        <w:t>.</w:t>
                      </w:r>
                      <w:r w:rsidR="00FE5507">
                        <w:fldChar w:fldCharType="begin"/>
                      </w:r>
                      <w:r w:rsidR="00FE5507">
                        <w:instrText xml:space="preserve"> SEQ Hình \* ARABIC \s 1 </w:instrText>
                      </w:r>
                      <w:r w:rsidR="00FE5507">
                        <w:fldChar w:fldCharType="separate"/>
                      </w:r>
                      <w:r w:rsidR="00F55322">
                        <w:rPr>
                          <w:noProof/>
                        </w:rPr>
                        <w:t>5</w:t>
                      </w:r>
                      <w:r w:rsidR="00FE5507">
                        <w:fldChar w:fldCharType="end"/>
                      </w:r>
                      <w:r>
                        <w:t>: Giao diện sau khi hoàn thành</w:t>
                      </w:r>
                      <w:bookmarkEnd w:id="28"/>
                    </w:p>
                  </w:txbxContent>
                </v:textbox>
                <w10:wrap type="topAndBottom" anchorx="margin"/>
              </v:shape>
            </w:pict>
          </mc:Fallback>
        </mc:AlternateContent>
      </w:r>
      <w:r>
        <w:rPr>
          <w:noProof/>
        </w:rPr>
        <w:drawing>
          <wp:anchor distT="0" distB="0" distL="114300" distR="114300" simplePos="0" relativeHeight="251661312" behindDoc="0" locked="0" layoutInCell="1" allowOverlap="1" wp14:anchorId="22C120ED" wp14:editId="217FC84D">
            <wp:simplePos x="0" y="0"/>
            <wp:positionH relativeFrom="column">
              <wp:posOffset>19685</wp:posOffset>
            </wp:positionH>
            <wp:positionV relativeFrom="paragraph">
              <wp:posOffset>294198</wp:posOffset>
            </wp:positionV>
            <wp:extent cx="5563235" cy="329946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285" b="772"/>
                    <a:stretch/>
                  </pic:blipFill>
                  <pic:spPr bwMode="auto">
                    <a:xfrm>
                      <a:off x="0" y="0"/>
                      <a:ext cx="5563235" cy="32994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C7B0B">
        <w:t xml:space="preserve">Sử dụng </w:t>
      </w:r>
      <w:r w:rsidR="00BC7B0B">
        <w:t>C# Windows Forms</w:t>
      </w:r>
      <w:r w:rsidR="00BC7B0B">
        <w:t xml:space="preserve"> </w:t>
      </w:r>
      <w:r w:rsidR="008E7FD6">
        <w:t>để tạo giao diện và lập trình:</w:t>
      </w:r>
    </w:p>
    <w:p w14:paraId="30160AD7" w14:textId="071C6ED3" w:rsidR="00307CA9" w:rsidRPr="00307CA9" w:rsidRDefault="00307CA9" w:rsidP="00BC7B0B">
      <w:pPr>
        <w:pStyle w:val="parag"/>
        <w:ind w:firstLine="0"/>
        <w:rPr>
          <w:b/>
          <w:bCs/>
          <w:i/>
          <w:iCs/>
        </w:rPr>
      </w:pPr>
      <w:r>
        <w:rPr>
          <w:b/>
          <w:bCs/>
          <w:i/>
          <w:iCs/>
        </w:rPr>
        <w:t>P</w:t>
      </w:r>
      <w:r w:rsidRPr="00307CA9">
        <w:rPr>
          <w:b/>
          <w:bCs/>
          <w:i/>
          <w:iCs/>
        </w:rPr>
        <w:t>hần Control Panel:</w:t>
      </w:r>
    </w:p>
    <w:p w14:paraId="00564421" w14:textId="5FEF7F91" w:rsidR="00307CA9" w:rsidRDefault="00307CA9" w:rsidP="00BC7B0B">
      <w:pPr>
        <w:pStyle w:val="parag"/>
        <w:ind w:firstLine="0"/>
      </w:pPr>
      <w:r>
        <w:t>Nút Man: Chọn chế độ điều khiển bằng biến trở</w:t>
      </w:r>
    </w:p>
    <w:p w14:paraId="36F763AC" w14:textId="51ECA634" w:rsidR="00307CA9" w:rsidRDefault="00307CA9" w:rsidP="00307CA9">
      <w:pPr>
        <w:pStyle w:val="parag"/>
        <w:ind w:firstLine="0"/>
      </w:pPr>
      <w:r>
        <w:t>Nút Auto</w:t>
      </w:r>
      <w:r>
        <w:t xml:space="preserve">: Chọn chế độ điều khiển bằng </w:t>
      </w:r>
      <w:r>
        <w:t>máy tính</w:t>
      </w:r>
    </w:p>
    <w:p w14:paraId="2DF28B99" w14:textId="170BF3AB" w:rsidR="00307CA9" w:rsidRDefault="00307CA9" w:rsidP="00307CA9">
      <w:pPr>
        <w:pStyle w:val="parag"/>
        <w:ind w:firstLine="0"/>
      </w:pPr>
      <w:r>
        <w:t>Set Speed: Đặt tốc độ cần điều khiển cho động cơ quay (đơn vị: RPM)</w:t>
      </w:r>
    </w:p>
    <w:p w14:paraId="0BCE8360" w14:textId="1E3D9134" w:rsidR="00307CA9" w:rsidRDefault="00307CA9" w:rsidP="00307CA9">
      <w:pPr>
        <w:pStyle w:val="parag"/>
        <w:ind w:firstLine="0"/>
      </w:pPr>
      <w:r>
        <w:t xml:space="preserve">Set </w:t>
      </w:r>
      <w:r>
        <w:t>Diection:</w:t>
      </w:r>
      <w:r>
        <w:t xml:space="preserve"> Đặt </w:t>
      </w:r>
      <w:r>
        <w:t>chiều quay</w:t>
      </w:r>
      <w:r>
        <w:t xml:space="preserve"> cho động cơ </w:t>
      </w:r>
      <w:r>
        <w:t>( quay thuận hoặc quay ngược)</w:t>
      </w:r>
    </w:p>
    <w:p w14:paraId="408FAA1B" w14:textId="5BF42B21" w:rsidR="00307CA9" w:rsidRDefault="00307CA9" w:rsidP="00307CA9">
      <w:pPr>
        <w:pStyle w:val="parag"/>
        <w:ind w:firstLine="0"/>
      </w:pPr>
      <w:r>
        <w:t>Nút SET: Gửi các giá trị vừa đặt xuống vi điều khiển để vi điều khiển thực thi</w:t>
      </w:r>
    </w:p>
    <w:p w14:paraId="2225A293" w14:textId="4720C58A" w:rsidR="00307CA9" w:rsidRDefault="00307CA9" w:rsidP="00307CA9">
      <w:pPr>
        <w:pStyle w:val="parag"/>
        <w:ind w:firstLine="0"/>
      </w:pPr>
      <w:r>
        <w:t xml:space="preserve">Nút </w:t>
      </w:r>
      <w:r>
        <w:t>RE</w:t>
      </w:r>
      <w:r>
        <w:t xml:space="preserve">SET: </w:t>
      </w:r>
      <w:r>
        <w:t>Dừng động cơ</w:t>
      </w:r>
    </w:p>
    <w:p w14:paraId="4F472C27" w14:textId="6C015B39" w:rsidR="00307CA9" w:rsidRPr="00307CA9" w:rsidRDefault="00307CA9" w:rsidP="00307CA9">
      <w:pPr>
        <w:pStyle w:val="parag"/>
        <w:ind w:firstLine="0"/>
        <w:rPr>
          <w:b/>
          <w:bCs/>
          <w:i/>
          <w:iCs/>
        </w:rPr>
      </w:pPr>
      <w:r>
        <w:rPr>
          <w:b/>
          <w:bCs/>
          <w:i/>
          <w:iCs/>
        </w:rPr>
        <w:t>P</w:t>
      </w:r>
      <w:r w:rsidRPr="00307CA9">
        <w:rPr>
          <w:b/>
          <w:bCs/>
          <w:i/>
          <w:iCs/>
        </w:rPr>
        <w:t>hần Status Of Motor:</w:t>
      </w:r>
    </w:p>
    <w:p w14:paraId="78593782" w14:textId="1E21A785" w:rsidR="00307CA9" w:rsidRDefault="00307CA9" w:rsidP="00307CA9">
      <w:pPr>
        <w:pStyle w:val="parag"/>
        <w:ind w:firstLine="0"/>
      </w:pPr>
      <w:r>
        <w:t>Current Speed: Hiển thị tốc độ hiện tại của động cơ</w:t>
      </w:r>
    </w:p>
    <w:p w14:paraId="6219AF7A" w14:textId="0E6DC4AC" w:rsidR="00CF212F" w:rsidRDefault="00307CA9" w:rsidP="00BC7B0B">
      <w:pPr>
        <w:pStyle w:val="parag"/>
        <w:ind w:firstLine="0"/>
      </w:pPr>
      <w:r>
        <w:t>Motor Direction: Hiển thị chiều quay của động cơ</w:t>
      </w:r>
    </w:p>
    <w:p w14:paraId="056C2962" w14:textId="3EFD5BFB" w:rsidR="00307CA9" w:rsidRPr="00CF212F" w:rsidRDefault="00CF212F" w:rsidP="00BC7B0B">
      <w:pPr>
        <w:pStyle w:val="parag"/>
        <w:ind w:firstLine="0"/>
        <w:rPr>
          <w:i/>
          <w:iCs/>
        </w:rPr>
      </w:pPr>
      <w:r w:rsidRPr="00CF212F">
        <w:rPr>
          <w:i/>
          <w:iCs/>
        </w:rPr>
        <w:t>(</w:t>
      </w:r>
      <w:r>
        <w:rPr>
          <w:i/>
          <w:iCs/>
        </w:rPr>
        <w:t>C</w:t>
      </w:r>
      <w:r w:rsidRPr="00CF212F">
        <w:rPr>
          <w:i/>
          <w:iCs/>
        </w:rPr>
        <w:t>hương trình chi tiết xem trong file đính kèm)</w:t>
      </w:r>
      <w:r w:rsidRPr="00CF212F">
        <w:rPr>
          <w:i/>
          <w:iCs/>
        </w:rPr>
        <w:br w:type="page"/>
      </w:r>
    </w:p>
    <w:p w14:paraId="703B1553" w14:textId="1B13033C" w:rsidR="00BC7B0B" w:rsidRDefault="00BC7B0B" w:rsidP="00BC7B0B">
      <w:pPr>
        <w:pStyle w:val="Heading1"/>
      </w:pPr>
      <w:bookmarkStart w:id="29" w:name="_Toc71083778"/>
      <w:r>
        <w:lastRenderedPageBreak/>
        <w:t>Thực nghiệm và đánh giá</w:t>
      </w:r>
      <w:bookmarkEnd w:id="29"/>
    </w:p>
    <w:p w14:paraId="3ECD4C1F" w14:textId="5E2BB947" w:rsidR="00BC7B0B" w:rsidRDefault="00BC7B0B" w:rsidP="00BC7B0B">
      <w:pPr>
        <w:pStyle w:val="level1"/>
      </w:pPr>
      <w:bookmarkStart w:id="30" w:name="_Toc71083779"/>
      <w:r>
        <w:t>Các bước thực nghiệm</w:t>
      </w:r>
      <w:bookmarkEnd w:id="30"/>
    </w:p>
    <w:p w14:paraId="2A2EE449" w14:textId="55AB08B7" w:rsidR="009219C1" w:rsidRDefault="009219C1" w:rsidP="009219C1">
      <w:pPr>
        <w:pStyle w:val="parag"/>
        <w:ind w:firstLine="0"/>
      </w:pPr>
      <w:r>
        <w:t xml:space="preserve">Bước 1: </w:t>
      </w:r>
      <w:r>
        <w:t>Tiến hành đặt tốc độ đặt trên giao diện trên máy tính.</w:t>
      </w:r>
    </w:p>
    <w:p w14:paraId="333431F1" w14:textId="74891485" w:rsidR="009219C1" w:rsidRDefault="009219C1" w:rsidP="009219C1">
      <w:pPr>
        <w:pStyle w:val="parag"/>
        <w:ind w:firstLine="0"/>
      </w:pPr>
      <w:r>
        <w:t xml:space="preserve">Bước 2: </w:t>
      </w:r>
      <w:r>
        <w:t>Chạy kiểm nghiệm so sánh tốc độ đo được với tốc độ đặt.</w:t>
      </w:r>
    </w:p>
    <w:p w14:paraId="49E52688" w14:textId="0D523C5C" w:rsidR="009219C1" w:rsidRDefault="009219C1" w:rsidP="009219C1">
      <w:pPr>
        <w:pStyle w:val="parag"/>
        <w:ind w:firstLine="0"/>
      </w:pPr>
      <w:r>
        <w:t xml:space="preserve">Bước </w:t>
      </w:r>
      <w:r>
        <w:t>3</w:t>
      </w:r>
      <w:r>
        <w:t>:</w:t>
      </w:r>
      <w:r w:rsidRPr="009219C1">
        <w:t xml:space="preserve"> </w:t>
      </w:r>
      <w:r>
        <w:t>Tiến hành đặt tốc độ</w:t>
      </w:r>
      <w:r>
        <w:t xml:space="preserve"> bằng biến trở</w:t>
      </w:r>
    </w:p>
    <w:p w14:paraId="26E25197" w14:textId="0B07F347" w:rsidR="009219C1" w:rsidRDefault="009219C1" w:rsidP="009219C1">
      <w:pPr>
        <w:pStyle w:val="parag"/>
        <w:ind w:firstLine="0"/>
      </w:pPr>
      <w:r>
        <w:t xml:space="preserve">Bước </w:t>
      </w:r>
      <w:r>
        <w:t>4</w:t>
      </w:r>
      <w:r>
        <w:t>: Chạy kiểm nghiệm so sánh tốc độ đo được với tốc độ đặt.</w:t>
      </w:r>
    </w:p>
    <w:p w14:paraId="09DAB29A" w14:textId="7BDB89AD" w:rsidR="00BC7B0B" w:rsidRDefault="00BC7B0B" w:rsidP="009219C1">
      <w:pPr>
        <w:pStyle w:val="level1"/>
      </w:pPr>
      <w:bookmarkStart w:id="31" w:name="_Toc71083780"/>
      <w:r>
        <w:t>Các kết quả thực nghiệm và đánh gi</w:t>
      </w:r>
      <w:r w:rsidR="001E09AD">
        <w:t>á</w:t>
      </w:r>
      <w:bookmarkEnd w:id="31"/>
    </w:p>
    <w:p w14:paraId="041DEC6F" w14:textId="15822008" w:rsidR="009219C1" w:rsidRDefault="009219C1" w:rsidP="001E09AD">
      <w:pPr>
        <w:pStyle w:val="level2"/>
      </w:pPr>
      <w:bookmarkStart w:id="32" w:name="_Toc71083781"/>
      <w:r>
        <w:t>Kết quả thực nghiệm</w:t>
      </w:r>
      <w:bookmarkEnd w:id="32"/>
    </w:p>
    <w:p w14:paraId="19EE08A3" w14:textId="5C3C7599" w:rsidR="001E09AD" w:rsidRDefault="001F2D26" w:rsidP="00A8319A">
      <w:pPr>
        <w:pStyle w:val="parag"/>
        <w:ind w:firstLine="0"/>
      </w:pPr>
      <w:r>
        <w:t>Thực nghiệm với chế độ AUTO, tốc độ đặt: 2000 RPM, chiều thuận</w:t>
      </w:r>
    </w:p>
    <w:p w14:paraId="16784D4B" w14:textId="1557CE07" w:rsidR="001F2D26" w:rsidRDefault="00FE5507" w:rsidP="00A8319A">
      <w:pPr>
        <w:pStyle w:val="parag"/>
        <w:ind w:firstLine="0"/>
      </w:pPr>
      <w:r>
        <w:rPr>
          <w:noProof/>
        </w:rPr>
        <mc:AlternateContent>
          <mc:Choice Requires="wps">
            <w:drawing>
              <wp:anchor distT="0" distB="0" distL="114300" distR="114300" simplePos="0" relativeHeight="251684864" behindDoc="0" locked="0" layoutInCell="1" allowOverlap="1" wp14:anchorId="648798A4" wp14:editId="637F3DC5">
                <wp:simplePos x="0" y="0"/>
                <wp:positionH relativeFrom="column">
                  <wp:posOffset>-1905</wp:posOffset>
                </wp:positionH>
                <wp:positionV relativeFrom="paragraph">
                  <wp:posOffset>3723640</wp:posOffset>
                </wp:positionV>
                <wp:extent cx="5579745" cy="635"/>
                <wp:effectExtent l="0" t="0" r="0" b="0"/>
                <wp:wrapTopAndBottom/>
                <wp:docPr id="47" name="Text Box 47"/>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46D7D0B7" w14:textId="4675D45C" w:rsidR="00FE5507" w:rsidRPr="00F50A1D" w:rsidRDefault="00FE5507" w:rsidP="00FE5507">
                            <w:pPr>
                              <w:pStyle w:val="Caption"/>
                              <w:rPr>
                                <w:noProof/>
                              </w:rPr>
                            </w:pPr>
                            <w:bookmarkStart w:id="33" w:name="_Toc71085628"/>
                            <w:r>
                              <w:t xml:space="preserve">Hình </w:t>
                            </w:r>
                            <w:r>
                              <w:fldChar w:fldCharType="begin"/>
                            </w:r>
                            <w:r>
                              <w:instrText xml:space="preserve"> STYLEREF 1 \s </w:instrText>
                            </w:r>
                            <w:r>
                              <w:fldChar w:fldCharType="separate"/>
                            </w:r>
                            <w:r w:rsidR="00F55322">
                              <w:rPr>
                                <w:noProof/>
                              </w:rPr>
                              <w:t>3</w:t>
                            </w:r>
                            <w:r>
                              <w:fldChar w:fldCharType="end"/>
                            </w:r>
                            <w:r>
                              <w:t>.</w:t>
                            </w:r>
                            <w:r>
                              <w:fldChar w:fldCharType="begin"/>
                            </w:r>
                            <w:r>
                              <w:instrText xml:space="preserve"> SEQ Hình \* ARABIC \s 1 </w:instrText>
                            </w:r>
                            <w:r>
                              <w:fldChar w:fldCharType="separate"/>
                            </w:r>
                            <w:r w:rsidR="00F55322">
                              <w:rPr>
                                <w:noProof/>
                              </w:rPr>
                              <w:t>1</w:t>
                            </w:r>
                            <w:r>
                              <w:fldChar w:fldCharType="end"/>
                            </w:r>
                            <w:r>
                              <w:t>: Kết quả thực nghiệm trên máy tính</w:t>
                            </w:r>
                            <w:bookmarkEnd w:id="3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8798A4" id="Text Box 47" o:spid="_x0000_s1081" type="#_x0000_t202" style="position:absolute;left:0;text-align:left;margin-left:-.15pt;margin-top:293.2pt;width:439.3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" stroked="f">
                <v:textbox style="mso-fit-shape-to-text:t" inset="0,0,0,0">
                  <w:txbxContent>
                    <w:p w14:paraId="46D7D0B7" w14:textId="4675D45C" w:rsidR="00FE5507" w:rsidRPr="00F50A1D" w:rsidRDefault="00FE5507" w:rsidP="00FE5507">
                      <w:pPr>
                        <w:pStyle w:val="Caption"/>
                        <w:rPr>
                          <w:noProof/>
                        </w:rPr>
                      </w:pPr>
                      <w:bookmarkStart w:id="34" w:name="_Toc71085628"/>
                      <w:r>
                        <w:t xml:space="preserve">Hình </w:t>
                      </w:r>
                      <w:r>
                        <w:fldChar w:fldCharType="begin"/>
                      </w:r>
                      <w:r>
                        <w:instrText xml:space="preserve"> STYLEREF 1 \s </w:instrText>
                      </w:r>
                      <w:r>
                        <w:fldChar w:fldCharType="separate"/>
                      </w:r>
                      <w:r w:rsidR="00F55322">
                        <w:rPr>
                          <w:noProof/>
                        </w:rPr>
                        <w:t>3</w:t>
                      </w:r>
                      <w:r>
                        <w:fldChar w:fldCharType="end"/>
                      </w:r>
                      <w:r>
                        <w:t>.</w:t>
                      </w:r>
                      <w:r>
                        <w:fldChar w:fldCharType="begin"/>
                      </w:r>
                      <w:r>
                        <w:instrText xml:space="preserve"> SEQ Hình \* ARABIC \s 1 </w:instrText>
                      </w:r>
                      <w:r>
                        <w:fldChar w:fldCharType="separate"/>
                      </w:r>
                      <w:r w:rsidR="00F55322">
                        <w:rPr>
                          <w:noProof/>
                        </w:rPr>
                        <w:t>1</w:t>
                      </w:r>
                      <w:r>
                        <w:fldChar w:fldCharType="end"/>
                      </w:r>
                      <w:r>
                        <w:t>: Kết quả thực nghiệm trên máy tính</w:t>
                      </w:r>
                      <w:bookmarkEnd w:id="34"/>
                    </w:p>
                  </w:txbxContent>
                </v:textbox>
                <w10:wrap type="topAndBottom"/>
              </v:shape>
            </w:pict>
          </mc:Fallback>
        </mc:AlternateContent>
      </w:r>
      <w:r w:rsidR="005C5EB4">
        <w:rPr>
          <w:noProof/>
        </w:rPr>
        <w:drawing>
          <wp:anchor distT="0" distB="0" distL="114300" distR="114300" simplePos="0" relativeHeight="251669504" behindDoc="0" locked="0" layoutInCell="1" allowOverlap="1" wp14:anchorId="02EEA31A" wp14:editId="7DDDDDB9">
            <wp:simplePos x="0" y="0"/>
            <wp:positionH relativeFrom="margin">
              <wp:align>right</wp:align>
            </wp:positionH>
            <wp:positionV relativeFrom="paragraph">
              <wp:posOffset>325475</wp:posOffset>
            </wp:positionV>
            <wp:extent cx="5579745" cy="3341370"/>
            <wp:effectExtent l="0" t="0" r="1905"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579745" cy="3341370"/>
                    </a:xfrm>
                    <a:prstGeom prst="rect">
                      <a:avLst/>
                    </a:prstGeom>
                  </pic:spPr>
                </pic:pic>
              </a:graphicData>
            </a:graphic>
          </wp:anchor>
        </w:drawing>
      </w:r>
      <w:r w:rsidR="001F2D26">
        <w:t>Hiển thị trên màn hình máy tính:</w:t>
      </w:r>
    </w:p>
    <w:p w14:paraId="08E45532" w14:textId="2E69C43E" w:rsidR="001F2D26" w:rsidRDefault="001F2D26" w:rsidP="005C5EB4">
      <w:pPr>
        <w:pStyle w:val="parag"/>
      </w:pPr>
    </w:p>
    <w:p w14:paraId="10E4759B" w14:textId="77777777" w:rsidR="001F2D26" w:rsidRDefault="001F2D26">
      <w:pPr>
        <w:rPr>
          <w:rFonts w:ascii="Times New Roman" w:hAnsi="Times New Roman"/>
          <w:sz w:val="28"/>
        </w:rPr>
      </w:pPr>
      <w:r>
        <w:br w:type="page"/>
      </w:r>
    </w:p>
    <w:p w14:paraId="0435718F" w14:textId="681395D1" w:rsidR="001F2D26" w:rsidRDefault="00FE5507" w:rsidP="00FE5507">
      <w:pPr>
        <w:pStyle w:val="parag"/>
        <w:ind w:firstLine="0"/>
      </w:pPr>
      <w:r>
        <w:rPr>
          <w:noProof/>
        </w:rPr>
        <w:lastRenderedPageBreak/>
        <mc:AlternateContent>
          <mc:Choice Requires="wps">
            <w:drawing>
              <wp:anchor distT="0" distB="0" distL="114300" distR="114300" simplePos="0" relativeHeight="251686912" behindDoc="0" locked="0" layoutInCell="1" allowOverlap="1" wp14:anchorId="460F25A2" wp14:editId="71BE9A73">
                <wp:simplePos x="0" y="0"/>
                <wp:positionH relativeFrom="column">
                  <wp:posOffset>-1905</wp:posOffset>
                </wp:positionH>
                <wp:positionV relativeFrom="paragraph">
                  <wp:posOffset>4676140</wp:posOffset>
                </wp:positionV>
                <wp:extent cx="5579745" cy="635"/>
                <wp:effectExtent l="0" t="0" r="0" b="0"/>
                <wp:wrapTopAndBottom/>
                <wp:docPr id="48" name="Text Box 48"/>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4309CD76" w14:textId="7EEC2B4D" w:rsidR="00FE5507" w:rsidRPr="00D12A5D" w:rsidRDefault="00FE5507" w:rsidP="00FE5507">
                            <w:pPr>
                              <w:pStyle w:val="Caption"/>
                              <w:rPr>
                                <w:noProof/>
                              </w:rPr>
                            </w:pPr>
                            <w:bookmarkStart w:id="35" w:name="_Toc71085629"/>
                            <w:r>
                              <w:t xml:space="preserve">Hình </w:t>
                            </w:r>
                            <w:r>
                              <w:fldChar w:fldCharType="begin"/>
                            </w:r>
                            <w:r>
                              <w:instrText xml:space="preserve"> STYLEREF 1 \s </w:instrText>
                            </w:r>
                            <w:r>
                              <w:fldChar w:fldCharType="separate"/>
                            </w:r>
                            <w:r w:rsidR="00F55322">
                              <w:rPr>
                                <w:noProof/>
                              </w:rPr>
                              <w:t>3</w:t>
                            </w:r>
                            <w:r>
                              <w:fldChar w:fldCharType="end"/>
                            </w:r>
                            <w:r>
                              <w:t>.</w:t>
                            </w:r>
                            <w:r>
                              <w:fldChar w:fldCharType="begin"/>
                            </w:r>
                            <w:r>
                              <w:instrText xml:space="preserve"> SEQ Hình \* ARABIC \s 1 </w:instrText>
                            </w:r>
                            <w:r>
                              <w:fldChar w:fldCharType="separate"/>
                            </w:r>
                            <w:r w:rsidR="00F55322">
                              <w:rPr>
                                <w:noProof/>
                              </w:rPr>
                              <w:t>2</w:t>
                            </w:r>
                            <w:r>
                              <w:fldChar w:fldCharType="end"/>
                            </w:r>
                            <w:r>
                              <w:t>:</w:t>
                            </w:r>
                            <w:r w:rsidRPr="00FE5507">
                              <w:t xml:space="preserve"> </w:t>
                            </w:r>
                            <w:r>
                              <w:t xml:space="preserve">Kết quả thực nghiệm trên </w:t>
                            </w:r>
                            <w:r>
                              <w:t>LCD</w:t>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0F25A2" id="Text Box 48" o:spid="_x0000_s1082" type="#_x0000_t202" style="position:absolute;left:0;text-align:left;margin-left:-.15pt;margin-top:368.2pt;width:439.35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" stroked="f">
                <v:textbox style="mso-fit-shape-to-text:t" inset="0,0,0,0">
                  <w:txbxContent>
                    <w:p w14:paraId="4309CD76" w14:textId="7EEC2B4D" w:rsidR="00FE5507" w:rsidRPr="00D12A5D" w:rsidRDefault="00FE5507" w:rsidP="00FE5507">
                      <w:pPr>
                        <w:pStyle w:val="Caption"/>
                        <w:rPr>
                          <w:noProof/>
                        </w:rPr>
                      </w:pPr>
                      <w:bookmarkStart w:id="36" w:name="_Toc71085629"/>
                      <w:r>
                        <w:t xml:space="preserve">Hình </w:t>
                      </w:r>
                      <w:r>
                        <w:fldChar w:fldCharType="begin"/>
                      </w:r>
                      <w:r>
                        <w:instrText xml:space="preserve"> STYLEREF 1 \s </w:instrText>
                      </w:r>
                      <w:r>
                        <w:fldChar w:fldCharType="separate"/>
                      </w:r>
                      <w:r w:rsidR="00F55322">
                        <w:rPr>
                          <w:noProof/>
                        </w:rPr>
                        <w:t>3</w:t>
                      </w:r>
                      <w:r>
                        <w:fldChar w:fldCharType="end"/>
                      </w:r>
                      <w:r>
                        <w:t>.</w:t>
                      </w:r>
                      <w:r>
                        <w:fldChar w:fldCharType="begin"/>
                      </w:r>
                      <w:r>
                        <w:instrText xml:space="preserve"> SEQ Hình \* ARABIC \s 1 </w:instrText>
                      </w:r>
                      <w:r>
                        <w:fldChar w:fldCharType="separate"/>
                      </w:r>
                      <w:r w:rsidR="00F55322">
                        <w:rPr>
                          <w:noProof/>
                        </w:rPr>
                        <w:t>2</w:t>
                      </w:r>
                      <w:r>
                        <w:fldChar w:fldCharType="end"/>
                      </w:r>
                      <w:r>
                        <w:t>:</w:t>
                      </w:r>
                      <w:r w:rsidRPr="00FE5507">
                        <w:t xml:space="preserve"> </w:t>
                      </w:r>
                      <w:r>
                        <w:t xml:space="preserve">Kết quả thực nghiệm trên </w:t>
                      </w:r>
                      <w:r>
                        <w:t>LCD</w:t>
                      </w:r>
                      <w:bookmarkEnd w:id="36"/>
                    </w:p>
                  </w:txbxContent>
                </v:textbox>
                <w10:wrap type="topAndBottom"/>
              </v:shape>
            </w:pict>
          </mc:Fallback>
        </mc:AlternateContent>
      </w:r>
      <w:r w:rsidR="005C5EB4">
        <w:rPr>
          <w:noProof/>
        </w:rPr>
        <w:drawing>
          <wp:anchor distT="0" distB="0" distL="114300" distR="114300" simplePos="0" relativeHeight="251670528" behindDoc="0" locked="0" layoutInCell="1" allowOverlap="1" wp14:anchorId="696386B9" wp14:editId="0E3C9447">
            <wp:simplePos x="0" y="0"/>
            <wp:positionH relativeFrom="margin">
              <wp:align>right</wp:align>
            </wp:positionH>
            <wp:positionV relativeFrom="paragraph">
              <wp:posOffset>430072</wp:posOffset>
            </wp:positionV>
            <wp:extent cx="5579745" cy="4189095"/>
            <wp:effectExtent l="0" t="0" r="1905" b="1905"/>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579745" cy="4189095"/>
                    </a:xfrm>
                    <a:prstGeom prst="rect">
                      <a:avLst/>
                    </a:prstGeom>
                  </pic:spPr>
                </pic:pic>
              </a:graphicData>
            </a:graphic>
          </wp:anchor>
        </w:drawing>
      </w:r>
      <w:r w:rsidR="001F2D26">
        <w:t>Hiển thị trên LCD 16x2</w:t>
      </w:r>
    </w:p>
    <w:p w14:paraId="38FF1D0D" w14:textId="77777777" w:rsidR="001F2D26" w:rsidRDefault="001F2D26" w:rsidP="001E09AD">
      <w:pPr>
        <w:pStyle w:val="level2"/>
        <w:numPr>
          <w:ilvl w:val="0"/>
          <w:numId w:val="0"/>
        </w:numPr>
      </w:pPr>
    </w:p>
    <w:p w14:paraId="4C56D6BA" w14:textId="47BB5707" w:rsidR="001E09AD" w:rsidRDefault="001E09AD" w:rsidP="001E09AD">
      <w:pPr>
        <w:pStyle w:val="level2"/>
      </w:pPr>
      <w:bookmarkStart w:id="37" w:name="_Toc71083782"/>
      <w:r>
        <w:t>Kết quả các lần thực nghiệm</w:t>
      </w:r>
      <w:bookmarkEnd w:id="37"/>
    </w:p>
    <w:p w14:paraId="15793098" w14:textId="2CA9AA57" w:rsidR="00E93E8D" w:rsidRDefault="00E93E8D" w:rsidP="00E93E8D">
      <w:pPr>
        <w:pStyle w:val="Caption"/>
        <w:keepNext/>
        <w:jc w:val="left"/>
      </w:pPr>
      <w:bookmarkStart w:id="38" w:name="_Toc71085653"/>
      <w:r>
        <w:t xml:space="preserve">Bảng </w:t>
      </w:r>
      <w:r>
        <w:fldChar w:fldCharType="begin"/>
      </w:r>
      <w:r>
        <w:instrText xml:space="preserve"> STYLEREF 1 \s </w:instrText>
      </w:r>
      <w:r>
        <w:fldChar w:fldCharType="separate"/>
      </w:r>
      <w:r w:rsidR="00F55322">
        <w:rPr>
          <w:noProof/>
        </w:rPr>
        <w:t>3</w:t>
      </w:r>
      <w:r>
        <w:fldChar w:fldCharType="end"/>
      </w:r>
      <w:r>
        <w:t>.</w:t>
      </w:r>
      <w:r>
        <w:fldChar w:fldCharType="begin"/>
      </w:r>
      <w:r>
        <w:instrText xml:space="preserve"> SEQ Bảng \* ARABIC \s 1 </w:instrText>
      </w:r>
      <w:r>
        <w:fldChar w:fldCharType="separate"/>
      </w:r>
      <w:r w:rsidR="00F55322">
        <w:rPr>
          <w:noProof/>
        </w:rPr>
        <w:t>1</w:t>
      </w:r>
      <w:r>
        <w:fldChar w:fldCharType="end"/>
      </w:r>
      <w:r>
        <w:t>: Kết quả các lần thực nghiệm</w:t>
      </w:r>
      <w:bookmarkEnd w:id="38"/>
    </w:p>
    <w:tbl>
      <w:tblPr>
        <w:tblStyle w:val="PlainTable1"/>
        <w:tblW w:w="7797" w:type="dxa"/>
        <w:tblLook w:val="04A0" w:firstRow="1" w:lastRow="0" w:firstColumn="1" w:lastColumn="0" w:noHBand="0" w:noVBand="1"/>
      </w:tblPr>
      <w:tblGrid>
        <w:gridCol w:w="1816"/>
        <w:gridCol w:w="2715"/>
        <w:gridCol w:w="3266"/>
      </w:tblGrid>
      <w:tr w:rsidR="009219C1" w:rsidRPr="006904E4" w14:paraId="73E294F4" w14:textId="77777777" w:rsidTr="009219C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816" w:type="dxa"/>
            <w:noWrap/>
            <w:hideMark/>
          </w:tcPr>
          <w:p w14:paraId="74CA5432" w14:textId="77777777" w:rsidR="009219C1" w:rsidRPr="00347487" w:rsidRDefault="009219C1" w:rsidP="00906FBD">
            <w:pPr>
              <w:ind w:hanging="117"/>
              <w:jc w:val="center"/>
              <w:rPr>
                <w:rFonts w:eastAsia="Times New Roman"/>
                <w:color w:val="000000"/>
                <w:szCs w:val="28"/>
              </w:rPr>
            </w:pPr>
            <w:r w:rsidRPr="00347487">
              <w:rPr>
                <w:rFonts w:eastAsia="Times New Roman"/>
                <w:color w:val="000000"/>
                <w:szCs w:val="28"/>
              </w:rPr>
              <w:t>Lần</w:t>
            </w:r>
          </w:p>
        </w:tc>
        <w:tc>
          <w:tcPr>
            <w:tcW w:w="2715" w:type="dxa"/>
            <w:noWrap/>
            <w:hideMark/>
          </w:tcPr>
          <w:p w14:paraId="110D00B9" w14:textId="52BFF9D5" w:rsidR="009219C1" w:rsidRPr="00347487" w:rsidRDefault="009219C1" w:rsidP="00906FBD">
            <w:pPr>
              <w:jc w:val="center"/>
              <w:cnfStyle w:val="100000000000" w:firstRow="1"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Tốc độ đặt (</w:t>
            </w:r>
            <w:r>
              <w:rPr>
                <w:rFonts w:eastAsia="Times New Roman"/>
                <w:color w:val="000000"/>
                <w:szCs w:val="28"/>
              </w:rPr>
              <w:t>RPM</w:t>
            </w:r>
            <w:r>
              <w:rPr>
                <w:rFonts w:eastAsia="Times New Roman"/>
                <w:color w:val="000000"/>
                <w:szCs w:val="28"/>
              </w:rPr>
              <w:t>)</w:t>
            </w:r>
          </w:p>
        </w:tc>
        <w:tc>
          <w:tcPr>
            <w:tcW w:w="3266" w:type="dxa"/>
            <w:noWrap/>
            <w:hideMark/>
          </w:tcPr>
          <w:p w14:paraId="3AE164BE" w14:textId="514C33D1" w:rsidR="009219C1" w:rsidRPr="00347487" w:rsidRDefault="009219C1" w:rsidP="00906FBD">
            <w:pPr>
              <w:jc w:val="center"/>
              <w:cnfStyle w:val="100000000000" w:firstRow="1" w:lastRow="0" w:firstColumn="0" w:lastColumn="0" w:oddVBand="0" w:evenVBand="0" w:oddHBand="0" w:evenHBand="0" w:firstRowFirstColumn="0" w:firstRowLastColumn="0" w:lastRowFirstColumn="0" w:lastRowLastColumn="0"/>
              <w:rPr>
                <w:rFonts w:eastAsia="Times New Roman"/>
                <w:color w:val="000000"/>
                <w:szCs w:val="28"/>
              </w:rPr>
            </w:pPr>
            <w:r w:rsidRPr="00347487">
              <w:rPr>
                <w:rFonts w:eastAsia="Times New Roman"/>
                <w:color w:val="000000"/>
                <w:szCs w:val="28"/>
              </w:rPr>
              <w:t>Kết quả đo trên LCD</w:t>
            </w:r>
            <w:r>
              <w:rPr>
                <w:rFonts w:eastAsia="Times New Roman"/>
                <w:color w:val="000000"/>
                <w:szCs w:val="28"/>
              </w:rPr>
              <w:t>(</w:t>
            </w:r>
            <w:r>
              <w:rPr>
                <w:rFonts w:eastAsia="Times New Roman"/>
                <w:color w:val="000000"/>
                <w:szCs w:val="28"/>
              </w:rPr>
              <w:t>RPM</w:t>
            </w:r>
            <w:r>
              <w:rPr>
                <w:rFonts w:eastAsia="Times New Roman"/>
                <w:color w:val="000000"/>
                <w:szCs w:val="28"/>
              </w:rPr>
              <w:t>)</w:t>
            </w:r>
          </w:p>
        </w:tc>
      </w:tr>
      <w:tr w:rsidR="009219C1" w:rsidRPr="006904E4" w14:paraId="2DBECCD3" w14:textId="77777777" w:rsidTr="009219C1">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56793CDD"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1</w:t>
            </w:r>
          </w:p>
        </w:tc>
        <w:tc>
          <w:tcPr>
            <w:tcW w:w="2715" w:type="dxa"/>
            <w:noWrap/>
            <w:hideMark/>
          </w:tcPr>
          <w:p w14:paraId="0420DD9B"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200</w:t>
            </w:r>
          </w:p>
        </w:tc>
        <w:tc>
          <w:tcPr>
            <w:tcW w:w="3266" w:type="dxa"/>
            <w:noWrap/>
            <w:hideMark/>
          </w:tcPr>
          <w:p w14:paraId="7BE22553"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79</w:t>
            </w:r>
          </w:p>
        </w:tc>
      </w:tr>
      <w:tr w:rsidR="009219C1" w:rsidRPr="006904E4" w14:paraId="11DBB418" w14:textId="77777777" w:rsidTr="009219C1">
        <w:trPr>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0BC4953F"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2</w:t>
            </w:r>
          </w:p>
        </w:tc>
        <w:tc>
          <w:tcPr>
            <w:tcW w:w="2715" w:type="dxa"/>
            <w:noWrap/>
            <w:hideMark/>
          </w:tcPr>
          <w:p w14:paraId="0F9E3628"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300</w:t>
            </w:r>
          </w:p>
        </w:tc>
        <w:tc>
          <w:tcPr>
            <w:tcW w:w="3266" w:type="dxa"/>
            <w:noWrap/>
            <w:hideMark/>
          </w:tcPr>
          <w:p w14:paraId="43904CB6"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359</w:t>
            </w:r>
          </w:p>
        </w:tc>
      </w:tr>
      <w:tr w:rsidR="009219C1" w:rsidRPr="006904E4" w14:paraId="567FFEF9" w14:textId="77777777" w:rsidTr="009219C1">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3498A542"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3</w:t>
            </w:r>
          </w:p>
        </w:tc>
        <w:tc>
          <w:tcPr>
            <w:tcW w:w="2715" w:type="dxa"/>
            <w:noWrap/>
            <w:hideMark/>
          </w:tcPr>
          <w:p w14:paraId="5F0892B7"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500</w:t>
            </w:r>
          </w:p>
        </w:tc>
        <w:tc>
          <w:tcPr>
            <w:tcW w:w="3266" w:type="dxa"/>
            <w:noWrap/>
            <w:hideMark/>
          </w:tcPr>
          <w:p w14:paraId="66F16A18"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538</w:t>
            </w:r>
          </w:p>
        </w:tc>
      </w:tr>
      <w:tr w:rsidR="009219C1" w:rsidRPr="006904E4" w14:paraId="14E570BD" w14:textId="77777777" w:rsidTr="009219C1">
        <w:trPr>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076571A6"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4</w:t>
            </w:r>
          </w:p>
        </w:tc>
        <w:tc>
          <w:tcPr>
            <w:tcW w:w="2715" w:type="dxa"/>
            <w:noWrap/>
            <w:hideMark/>
          </w:tcPr>
          <w:p w14:paraId="59C5A2F4"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700</w:t>
            </w:r>
          </w:p>
        </w:tc>
        <w:tc>
          <w:tcPr>
            <w:tcW w:w="3266" w:type="dxa"/>
            <w:noWrap/>
            <w:hideMark/>
          </w:tcPr>
          <w:p w14:paraId="0E094695"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718</w:t>
            </w:r>
          </w:p>
        </w:tc>
      </w:tr>
      <w:tr w:rsidR="009219C1" w:rsidRPr="006904E4" w14:paraId="5C040054" w14:textId="77777777" w:rsidTr="009219C1">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4122B563"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5</w:t>
            </w:r>
          </w:p>
        </w:tc>
        <w:tc>
          <w:tcPr>
            <w:tcW w:w="2715" w:type="dxa"/>
            <w:noWrap/>
            <w:hideMark/>
          </w:tcPr>
          <w:p w14:paraId="6B956FAD"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000</w:t>
            </w:r>
          </w:p>
        </w:tc>
        <w:tc>
          <w:tcPr>
            <w:tcW w:w="3266" w:type="dxa"/>
            <w:noWrap/>
            <w:hideMark/>
          </w:tcPr>
          <w:p w14:paraId="5EEA4272"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077</w:t>
            </w:r>
          </w:p>
        </w:tc>
      </w:tr>
      <w:tr w:rsidR="009219C1" w:rsidRPr="006904E4" w14:paraId="2C82016B" w14:textId="77777777" w:rsidTr="009219C1">
        <w:trPr>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208D8C74"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6</w:t>
            </w:r>
          </w:p>
        </w:tc>
        <w:tc>
          <w:tcPr>
            <w:tcW w:w="2715" w:type="dxa"/>
            <w:noWrap/>
            <w:hideMark/>
          </w:tcPr>
          <w:p w14:paraId="7152143B"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1200</w:t>
            </w:r>
          </w:p>
        </w:tc>
        <w:tc>
          <w:tcPr>
            <w:tcW w:w="3266" w:type="dxa"/>
            <w:noWrap/>
            <w:hideMark/>
          </w:tcPr>
          <w:p w14:paraId="74DF1052"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1257</w:t>
            </w:r>
          </w:p>
        </w:tc>
      </w:tr>
      <w:tr w:rsidR="009219C1" w:rsidRPr="006904E4" w14:paraId="62F9183C" w14:textId="77777777" w:rsidTr="009219C1">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127D2171"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7</w:t>
            </w:r>
          </w:p>
        </w:tc>
        <w:tc>
          <w:tcPr>
            <w:tcW w:w="2715" w:type="dxa"/>
            <w:noWrap/>
            <w:hideMark/>
          </w:tcPr>
          <w:p w14:paraId="6578AF09"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300</w:t>
            </w:r>
          </w:p>
        </w:tc>
        <w:tc>
          <w:tcPr>
            <w:tcW w:w="3266" w:type="dxa"/>
            <w:noWrap/>
            <w:hideMark/>
          </w:tcPr>
          <w:p w14:paraId="61DFD4F1"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257</w:t>
            </w:r>
          </w:p>
        </w:tc>
      </w:tr>
      <w:tr w:rsidR="009219C1" w:rsidRPr="006904E4" w14:paraId="1122AC68" w14:textId="77777777" w:rsidTr="009219C1">
        <w:trPr>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0923AB37"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8</w:t>
            </w:r>
          </w:p>
        </w:tc>
        <w:tc>
          <w:tcPr>
            <w:tcW w:w="2715" w:type="dxa"/>
            <w:noWrap/>
            <w:hideMark/>
          </w:tcPr>
          <w:p w14:paraId="386C024C"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1500</w:t>
            </w:r>
          </w:p>
        </w:tc>
        <w:tc>
          <w:tcPr>
            <w:tcW w:w="3266" w:type="dxa"/>
            <w:noWrap/>
            <w:hideMark/>
          </w:tcPr>
          <w:p w14:paraId="22A0E29F"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1437</w:t>
            </w:r>
          </w:p>
        </w:tc>
      </w:tr>
      <w:tr w:rsidR="009219C1" w:rsidRPr="006904E4" w14:paraId="663C9638" w14:textId="77777777" w:rsidTr="009219C1">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7A3CBF8F"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9</w:t>
            </w:r>
          </w:p>
        </w:tc>
        <w:tc>
          <w:tcPr>
            <w:tcW w:w="2715" w:type="dxa"/>
            <w:noWrap/>
            <w:hideMark/>
          </w:tcPr>
          <w:p w14:paraId="078DD07B"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800</w:t>
            </w:r>
          </w:p>
        </w:tc>
        <w:tc>
          <w:tcPr>
            <w:tcW w:w="3266" w:type="dxa"/>
            <w:noWrap/>
            <w:hideMark/>
          </w:tcPr>
          <w:p w14:paraId="6683B827" w14:textId="77777777" w:rsidR="009219C1" w:rsidRPr="006904E4" w:rsidRDefault="009219C1" w:rsidP="00906FBD">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Cs w:val="28"/>
              </w:rPr>
            </w:pPr>
            <w:r>
              <w:rPr>
                <w:rFonts w:eastAsia="Times New Roman"/>
                <w:color w:val="000000"/>
                <w:szCs w:val="28"/>
              </w:rPr>
              <w:t>1796</w:t>
            </w:r>
          </w:p>
        </w:tc>
      </w:tr>
      <w:tr w:rsidR="009219C1" w:rsidRPr="006904E4" w14:paraId="1CF0E97B" w14:textId="77777777" w:rsidTr="009219C1">
        <w:trPr>
          <w:trHeight w:val="360"/>
        </w:trPr>
        <w:tc>
          <w:tcPr>
            <w:cnfStyle w:val="001000000000" w:firstRow="0" w:lastRow="0" w:firstColumn="1" w:lastColumn="0" w:oddVBand="0" w:evenVBand="0" w:oddHBand="0" w:evenHBand="0" w:firstRowFirstColumn="0" w:firstRowLastColumn="0" w:lastRowFirstColumn="0" w:lastRowLastColumn="0"/>
            <w:tcW w:w="1816" w:type="dxa"/>
            <w:noWrap/>
            <w:hideMark/>
          </w:tcPr>
          <w:p w14:paraId="3D5BCB52" w14:textId="77777777" w:rsidR="009219C1" w:rsidRPr="006904E4" w:rsidRDefault="009219C1" w:rsidP="00906FBD">
            <w:pPr>
              <w:jc w:val="center"/>
              <w:rPr>
                <w:rFonts w:eastAsia="Times New Roman"/>
                <w:color w:val="000000"/>
                <w:szCs w:val="28"/>
              </w:rPr>
            </w:pPr>
            <w:r w:rsidRPr="006904E4">
              <w:rPr>
                <w:rFonts w:eastAsia="Times New Roman"/>
                <w:color w:val="000000"/>
                <w:szCs w:val="28"/>
              </w:rPr>
              <w:t>10</w:t>
            </w:r>
          </w:p>
        </w:tc>
        <w:tc>
          <w:tcPr>
            <w:tcW w:w="2715" w:type="dxa"/>
            <w:noWrap/>
            <w:hideMark/>
          </w:tcPr>
          <w:p w14:paraId="0593CEA0"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2100</w:t>
            </w:r>
          </w:p>
        </w:tc>
        <w:tc>
          <w:tcPr>
            <w:tcW w:w="3266" w:type="dxa"/>
            <w:noWrap/>
            <w:hideMark/>
          </w:tcPr>
          <w:p w14:paraId="126A8EB1" w14:textId="77777777" w:rsidR="009219C1" w:rsidRPr="006904E4" w:rsidRDefault="009219C1" w:rsidP="00906FBD">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szCs w:val="28"/>
              </w:rPr>
            </w:pPr>
            <w:r>
              <w:rPr>
                <w:rFonts w:eastAsia="Times New Roman"/>
                <w:color w:val="000000"/>
                <w:szCs w:val="28"/>
              </w:rPr>
              <w:t>2155</w:t>
            </w:r>
          </w:p>
        </w:tc>
      </w:tr>
    </w:tbl>
    <w:p w14:paraId="1BC0962D" w14:textId="5FB61999" w:rsidR="00166B28" w:rsidRDefault="00166B28" w:rsidP="00FE5507">
      <w:pPr>
        <w:pStyle w:val="Heading1"/>
        <w:numPr>
          <w:ilvl w:val="0"/>
          <w:numId w:val="0"/>
        </w:numPr>
      </w:pPr>
      <w:bookmarkStart w:id="39" w:name="_Toc71083783"/>
      <w:r>
        <w:lastRenderedPageBreak/>
        <w:t>Kết luận</w:t>
      </w:r>
      <w:bookmarkEnd w:id="39"/>
    </w:p>
    <w:p w14:paraId="2BD7A5B9" w14:textId="05B3F5D3" w:rsidR="00B26285" w:rsidRPr="00B81887" w:rsidRDefault="009219C1" w:rsidP="009219C1">
      <w:pPr>
        <w:pStyle w:val="parag"/>
        <w:ind w:firstLine="0"/>
        <w:rPr>
          <w:b/>
          <w:bCs/>
        </w:rPr>
      </w:pPr>
      <w:r w:rsidRPr="00B81887">
        <w:rPr>
          <w:b/>
          <w:bCs/>
        </w:rPr>
        <w:t>Hoàn thiện sản phẩm đầy đủ các chức năng:</w:t>
      </w:r>
    </w:p>
    <w:p w14:paraId="63EA5573" w14:textId="4C06F52E" w:rsidR="009219C1" w:rsidRDefault="009219C1" w:rsidP="009219C1">
      <w:pPr>
        <w:pStyle w:val="parag"/>
        <w:numPr>
          <w:ilvl w:val="0"/>
          <w:numId w:val="10"/>
        </w:numPr>
      </w:pPr>
      <w:r>
        <w:t>Đo tốc độ động cơ</w:t>
      </w:r>
    </w:p>
    <w:p w14:paraId="5D191B4A" w14:textId="18AB6B6B" w:rsidR="009219C1" w:rsidRDefault="009219C1" w:rsidP="009219C1">
      <w:pPr>
        <w:pStyle w:val="parag"/>
        <w:numPr>
          <w:ilvl w:val="0"/>
          <w:numId w:val="10"/>
        </w:numPr>
      </w:pPr>
      <w:r>
        <w:t>Điều khiển tốc độ động cơ có sử dụng bộ điều khiển PID</w:t>
      </w:r>
    </w:p>
    <w:p w14:paraId="03449E93" w14:textId="527021CE" w:rsidR="00B81887" w:rsidRDefault="00B81887" w:rsidP="009219C1">
      <w:pPr>
        <w:pStyle w:val="parag"/>
        <w:numPr>
          <w:ilvl w:val="0"/>
          <w:numId w:val="10"/>
        </w:numPr>
      </w:pPr>
      <w:r>
        <w:t>Hiển thị tốc độ đặt, tốc độ hiện tại lên màn hình LCD 16x2</w:t>
      </w:r>
    </w:p>
    <w:p w14:paraId="5C5B4007" w14:textId="7423AC3B" w:rsidR="00B81887" w:rsidRDefault="00B81887" w:rsidP="009219C1">
      <w:pPr>
        <w:pStyle w:val="parag"/>
        <w:numPr>
          <w:ilvl w:val="0"/>
          <w:numId w:val="10"/>
        </w:numPr>
      </w:pPr>
      <w:r>
        <w:t>Kết nối với máy tính: Đo lường, điều khiển</w:t>
      </w:r>
    </w:p>
    <w:p w14:paraId="440163A2" w14:textId="77777777" w:rsidR="00B81887" w:rsidRPr="00B81887" w:rsidRDefault="00B81887" w:rsidP="00B81887">
      <w:pPr>
        <w:pStyle w:val="parag"/>
        <w:ind w:firstLine="0"/>
        <w:rPr>
          <w:b/>
          <w:bCs/>
        </w:rPr>
      </w:pPr>
      <w:r w:rsidRPr="00B81887">
        <w:rPr>
          <w:b/>
          <w:bCs/>
        </w:rPr>
        <w:t>Hạn chế:</w:t>
      </w:r>
    </w:p>
    <w:p w14:paraId="478A96DF" w14:textId="77777777" w:rsidR="00B81887" w:rsidRPr="00B81887" w:rsidRDefault="00B81887" w:rsidP="00B81887">
      <w:pPr>
        <w:pStyle w:val="parag"/>
        <w:numPr>
          <w:ilvl w:val="0"/>
          <w:numId w:val="11"/>
        </w:numPr>
        <w:rPr>
          <w:rFonts w:eastAsiaTheme="majorEastAsia" w:cstheme="majorBidi"/>
          <w:b/>
          <w:caps/>
          <w:szCs w:val="32"/>
        </w:rPr>
      </w:pPr>
      <w:r>
        <w:t>Có sự sai lệch về tốc độ đặt với tốc độ đo được khi chạy</w:t>
      </w:r>
    </w:p>
    <w:p w14:paraId="1BE521B4" w14:textId="77777777" w:rsidR="00B81887" w:rsidRPr="00B81887" w:rsidRDefault="00B81887" w:rsidP="00B81887">
      <w:pPr>
        <w:pStyle w:val="parag"/>
        <w:numPr>
          <w:ilvl w:val="0"/>
          <w:numId w:val="11"/>
        </w:numPr>
        <w:rPr>
          <w:rFonts w:eastAsiaTheme="majorEastAsia" w:cstheme="majorBidi"/>
          <w:b/>
          <w:caps/>
          <w:szCs w:val="32"/>
        </w:rPr>
      </w:pPr>
      <w:r>
        <w:t>Tham số Kp, Ki, Kd dò bằng phương pháp thủ công, vì vậy bộ PID chưa được ổn định</w:t>
      </w:r>
    </w:p>
    <w:p w14:paraId="10CB6A65" w14:textId="77777777" w:rsidR="00B81887" w:rsidRPr="00B81887" w:rsidRDefault="00B81887" w:rsidP="00B81887">
      <w:pPr>
        <w:pStyle w:val="parag"/>
        <w:ind w:firstLine="0"/>
        <w:rPr>
          <w:b/>
          <w:bCs/>
        </w:rPr>
      </w:pPr>
      <w:r w:rsidRPr="00B81887">
        <w:rPr>
          <w:b/>
          <w:bCs/>
        </w:rPr>
        <w:t>Hướng phát triển đề tài:</w:t>
      </w:r>
    </w:p>
    <w:p w14:paraId="49B74FE4" w14:textId="7E39D184" w:rsidR="00B81887" w:rsidRPr="001E09AD" w:rsidRDefault="001E09AD" w:rsidP="00B81887">
      <w:pPr>
        <w:pStyle w:val="parag"/>
        <w:numPr>
          <w:ilvl w:val="0"/>
          <w:numId w:val="12"/>
        </w:numPr>
        <w:rPr>
          <w:rFonts w:eastAsiaTheme="majorEastAsia" w:cstheme="majorBidi"/>
          <w:b/>
          <w:caps/>
          <w:szCs w:val="32"/>
        </w:rPr>
      </w:pPr>
      <w:r>
        <w:t>Gắn động cơ vào Robot Car</w:t>
      </w:r>
    </w:p>
    <w:p w14:paraId="5EC462DC" w14:textId="0B27C113" w:rsidR="001E09AD" w:rsidRPr="001E09AD" w:rsidRDefault="001E09AD" w:rsidP="00B81887">
      <w:pPr>
        <w:pStyle w:val="parag"/>
        <w:numPr>
          <w:ilvl w:val="0"/>
          <w:numId w:val="12"/>
        </w:numPr>
        <w:rPr>
          <w:rFonts w:eastAsiaTheme="majorEastAsia" w:cstheme="majorBidi"/>
          <w:b/>
          <w:caps/>
          <w:szCs w:val="32"/>
        </w:rPr>
      </w:pPr>
      <w:r>
        <w:t>Điều khiển nhiều động cơ</w:t>
      </w:r>
    </w:p>
    <w:p w14:paraId="0F269CCB" w14:textId="45E492FB" w:rsidR="001E09AD" w:rsidRPr="00BE3833" w:rsidRDefault="001E09AD" w:rsidP="00B81887">
      <w:pPr>
        <w:pStyle w:val="parag"/>
        <w:numPr>
          <w:ilvl w:val="0"/>
          <w:numId w:val="12"/>
        </w:numPr>
        <w:rPr>
          <w:rFonts w:eastAsiaTheme="majorEastAsia" w:cstheme="majorBidi"/>
          <w:b/>
          <w:caps/>
          <w:szCs w:val="32"/>
        </w:rPr>
      </w:pPr>
      <w:r>
        <w:t>Đa dạng hóa giao diện điều khiển</w:t>
      </w:r>
    </w:p>
    <w:p w14:paraId="450F9BE6" w14:textId="4C7BFD11" w:rsidR="00BE3833" w:rsidRPr="00B81887" w:rsidRDefault="00BE3833" w:rsidP="00B81887">
      <w:pPr>
        <w:pStyle w:val="parag"/>
        <w:numPr>
          <w:ilvl w:val="0"/>
          <w:numId w:val="12"/>
        </w:numPr>
        <w:rPr>
          <w:rFonts w:eastAsiaTheme="majorEastAsia" w:cstheme="majorBidi"/>
          <w:b/>
          <w:caps/>
          <w:szCs w:val="32"/>
        </w:rPr>
      </w:pPr>
      <w:r>
        <w:t>Sử dụng kết nối không dây với máy tính</w:t>
      </w:r>
    </w:p>
    <w:p w14:paraId="2CFE60DB" w14:textId="019B9BDE" w:rsidR="00166B28" w:rsidRPr="00166B28" w:rsidRDefault="00166B28" w:rsidP="00B81887">
      <w:pPr>
        <w:pStyle w:val="parag"/>
        <w:ind w:firstLine="0"/>
        <w:rPr>
          <w:rFonts w:eastAsiaTheme="majorEastAsia" w:cstheme="majorBidi"/>
          <w:b/>
          <w:caps/>
          <w:szCs w:val="32"/>
        </w:rPr>
      </w:pPr>
      <w:r>
        <w:br w:type="page"/>
      </w:r>
    </w:p>
    <w:p w14:paraId="321FB725" w14:textId="36D80278" w:rsidR="00166B28" w:rsidRDefault="00166B28" w:rsidP="00166B28">
      <w:pPr>
        <w:pStyle w:val="Heading1"/>
        <w:numPr>
          <w:ilvl w:val="0"/>
          <w:numId w:val="0"/>
        </w:numPr>
      </w:pPr>
      <w:bookmarkStart w:id="40" w:name="_Toc71083784"/>
      <w:r>
        <w:lastRenderedPageBreak/>
        <w:t>Tài liệu tham khảo</w:t>
      </w:r>
      <w:bookmarkEnd w:id="40"/>
      <w:r>
        <w:fldChar w:fldCharType="begin"/>
      </w:r>
      <w:r>
        <w:instrText xml:space="preserve"> BIBLIOGRAPHY  \l 1033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63"/>
        <w:gridCol w:w="8224"/>
      </w:tblGrid>
      <w:tr w:rsidR="00166B28" w:rsidRPr="00166B28" w14:paraId="080170A8" w14:textId="77777777" w:rsidTr="00166B28">
        <w:trPr>
          <w:divId w:val="903416251"/>
          <w:tblCellSpacing w:w="15" w:type="dxa"/>
        </w:trPr>
        <w:tc>
          <w:tcPr>
            <w:tcW w:w="295" w:type="pct"/>
            <w:hideMark/>
          </w:tcPr>
          <w:p w14:paraId="66857B10" w14:textId="49D60236"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 xml:space="preserve">[1] </w:t>
            </w:r>
          </w:p>
        </w:tc>
        <w:tc>
          <w:tcPr>
            <w:tcW w:w="4654" w:type="pct"/>
            <w:hideMark/>
          </w:tcPr>
          <w:p w14:paraId="29CF1265"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http://brettbeauregard.com/," [Online]. Available: http://brettbeauregard.com/blog/2011/04/improving-the-beginners-pid-introduction/?fbclid=IwAR0gIkxazPLejrhVJP9xJ-909wv_TOVXCbwfXLYuRhZUgzMBc5UBkDaYWh8.</w:t>
            </w:r>
          </w:p>
        </w:tc>
      </w:tr>
      <w:tr w:rsidR="00166B28" w:rsidRPr="00166B28" w14:paraId="2E5BA10D" w14:textId="77777777" w:rsidTr="00166B28">
        <w:trPr>
          <w:divId w:val="903416251"/>
          <w:tblCellSpacing w:w="15" w:type="dxa"/>
        </w:trPr>
        <w:tc>
          <w:tcPr>
            <w:tcW w:w="295" w:type="pct"/>
            <w:hideMark/>
          </w:tcPr>
          <w:p w14:paraId="3A4B86D8"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 xml:space="preserve">[2] </w:t>
            </w:r>
          </w:p>
        </w:tc>
        <w:tc>
          <w:tcPr>
            <w:tcW w:w="4654" w:type="pct"/>
            <w:hideMark/>
          </w:tcPr>
          <w:p w14:paraId="7E80CD94"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https://controllerstech.com/," [Online]. Available: https://controllerstech.com/i2c-lcd-in-stm32/.</w:t>
            </w:r>
          </w:p>
        </w:tc>
      </w:tr>
      <w:tr w:rsidR="00166B28" w:rsidRPr="00166B28" w14:paraId="12447E6E" w14:textId="77777777" w:rsidTr="00166B28">
        <w:trPr>
          <w:divId w:val="903416251"/>
          <w:tblCellSpacing w:w="15" w:type="dxa"/>
        </w:trPr>
        <w:tc>
          <w:tcPr>
            <w:tcW w:w="295" w:type="pct"/>
            <w:hideMark/>
          </w:tcPr>
          <w:p w14:paraId="0C3E33FC"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 xml:space="preserve">[3] </w:t>
            </w:r>
          </w:p>
        </w:tc>
        <w:tc>
          <w:tcPr>
            <w:tcW w:w="4654" w:type="pct"/>
            <w:hideMark/>
          </w:tcPr>
          <w:p w14:paraId="495D103B"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https://www.st.com," [Online]. Available: https://www.st.com/en/microcontrollers-microprocessors/stm32-32-bit-arm-cortex-mcus.html.</w:t>
            </w:r>
          </w:p>
        </w:tc>
      </w:tr>
      <w:tr w:rsidR="00166B28" w:rsidRPr="00166B28" w14:paraId="0DE08A44" w14:textId="77777777" w:rsidTr="00166B28">
        <w:trPr>
          <w:divId w:val="903416251"/>
          <w:tblCellSpacing w:w="15" w:type="dxa"/>
        </w:trPr>
        <w:tc>
          <w:tcPr>
            <w:tcW w:w="295" w:type="pct"/>
            <w:hideMark/>
          </w:tcPr>
          <w:p w14:paraId="68B2F104"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 xml:space="preserve">[4] </w:t>
            </w:r>
          </w:p>
        </w:tc>
        <w:tc>
          <w:tcPr>
            <w:tcW w:w="4654" w:type="pct"/>
            <w:hideMark/>
          </w:tcPr>
          <w:p w14:paraId="33D502FE" w14:textId="77777777" w:rsidR="00166B28" w:rsidRPr="00166B28" w:rsidRDefault="00166B28">
            <w:pPr>
              <w:pStyle w:val="Bibliography"/>
              <w:rPr>
                <w:rFonts w:ascii="Times New Roman" w:hAnsi="Times New Roman" w:cs="Times New Roman"/>
                <w:noProof/>
                <w:sz w:val="28"/>
                <w:szCs w:val="28"/>
              </w:rPr>
            </w:pPr>
            <w:r w:rsidRPr="00166B28">
              <w:rPr>
                <w:rFonts w:ascii="Times New Roman" w:hAnsi="Times New Roman" w:cs="Times New Roman"/>
                <w:noProof/>
                <w:sz w:val="28"/>
                <w:szCs w:val="28"/>
              </w:rPr>
              <w:t>"https://vi.wikipedia.org/," [Online]. Available: https://vi.wikipedia.org/wiki/B%E1%BB%99_%C4%91i%E1%BB%81u_khi%E1%BB%83n_PID.</w:t>
            </w:r>
          </w:p>
        </w:tc>
      </w:tr>
    </w:tbl>
    <w:p w14:paraId="7A250AD2" w14:textId="77777777" w:rsidR="00166B28" w:rsidRDefault="00166B28">
      <w:pPr>
        <w:divId w:val="903416251"/>
        <w:rPr>
          <w:rFonts w:eastAsia="Times New Roman"/>
          <w:noProof/>
        </w:rPr>
      </w:pPr>
    </w:p>
    <w:p w14:paraId="4FE9CC4E" w14:textId="7A1D1C5D" w:rsidR="00166B28" w:rsidRPr="00166B28" w:rsidRDefault="00166B28" w:rsidP="00166B28">
      <w:r>
        <w:fldChar w:fldCharType="end"/>
      </w:r>
    </w:p>
    <w:p w14:paraId="55D8B528" w14:textId="77777777" w:rsidR="00166B28" w:rsidRPr="00166B28" w:rsidRDefault="00166B28" w:rsidP="00166B28"/>
    <w:sectPr w:rsidR="00166B28" w:rsidRPr="00166B28" w:rsidSect="009439C7">
      <w:headerReference w:type="default" r:id="rId34"/>
      <w:footerReference w:type="default" r:id="rId35"/>
      <w:pgSz w:w="11906" w:h="16838" w:code="9"/>
      <w:pgMar w:top="1418" w:right="1134" w:bottom="1134" w:left="1985" w:header="720"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E9F229" w14:textId="77777777" w:rsidR="00CF0F54" w:rsidRDefault="00CF0F54" w:rsidP="009439C7">
      <w:pPr>
        <w:spacing w:after="0" w:line="240" w:lineRule="auto"/>
      </w:pPr>
      <w:r>
        <w:separator/>
      </w:r>
    </w:p>
  </w:endnote>
  <w:endnote w:type="continuationSeparator" w:id="0">
    <w:p w14:paraId="57DF663A" w14:textId="77777777" w:rsidR="00CF0F54" w:rsidRDefault="00CF0F54" w:rsidP="009439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50374C" w14:textId="29328677" w:rsidR="009439C7" w:rsidRDefault="009439C7" w:rsidP="009439C7">
    <w:pPr>
      <w:pStyle w:val="Footer"/>
      <w:tabs>
        <w:tab w:val="clear" w:pos="4680"/>
        <w:tab w:val="center" w:pos="4253"/>
      </w:tabs>
      <w:spacing w:before="120"/>
    </w:pPr>
    <w:r>
      <w:rPr>
        <w:rFonts w:ascii="Times New Roman" w:hAnsi="Times New Roman" w:cs="Times New Roman"/>
        <w:b/>
        <w:bCs/>
      </w:rPr>
      <w:tab/>
    </w:r>
    <w:r>
      <w:rPr>
        <w:rFonts w:ascii="Times New Roman" w:hAnsi="Times New Roman" w:cs="Times New Roman"/>
        <w:b/>
        <w:bCs/>
      </w:rPr>
      <w:tab/>
    </w:r>
    <w:r w:rsidRPr="00EC433E">
      <w:rPr>
        <w:rFonts w:ascii="Times New Roman" w:hAnsi="Times New Roman" w:cs="Times New Roman"/>
        <w:b/>
        <w:bCs/>
      </w:rPr>
      <w:t xml:space="preserve">Học phần: </w:t>
    </w:r>
    <w:r>
      <w:rPr>
        <w:rFonts w:ascii="Times New Roman" w:hAnsi="Times New Roman" w:cs="Times New Roman"/>
        <w:b/>
        <w:bCs/>
      </w:rPr>
      <w:t>Đo lường điều khiển bằng máy tính</w:t>
    </w:r>
    <w:r>
      <w:rPr>
        <w:noProof/>
      </w:rPr>
      <w:t xml:space="preserve"> </w:t>
    </w:r>
    <w:r>
      <w:rPr>
        <w:noProof/>
      </w:rPr>
      <mc:AlternateContent>
        <mc:Choice Requires="wps">
          <w:drawing>
            <wp:anchor distT="0" distB="0" distL="114300" distR="114300" simplePos="0" relativeHeight="251659264" behindDoc="0" locked="0" layoutInCell="1" allowOverlap="1" wp14:anchorId="15EF2634" wp14:editId="12995E81">
              <wp:simplePos x="0" y="0"/>
              <wp:positionH relativeFrom="margin">
                <wp:posOffset>0</wp:posOffset>
              </wp:positionH>
              <wp:positionV relativeFrom="paragraph">
                <wp:posOffset>0</wp:posOffset>
              </wp:positionV>
              <wp:extent cx="5800954" cy="0"/>
              <wp:effectExtent l="0" t="0" r="0" b="0"/>
              <wp:wrapNone/>
              <wp:docPr id="116" name="Straight Connector 116"/>
              <wp:cNvGraphicFramePr/>
              <a:graphic xmlns:a="http://schemas.openxmlformats.org/drawingml/2006/main">
                <a:graphicData uri="http://schemas.microsoft.com/office/word/2010/wordprocessingShape">
                  <wps:wsp>
                    <wps:cNvCnPr/>
                    <wps:spPr>
                      <a:xfrm>
                        <a:off x="0" y="0"/>
                        <a:ext cx="580095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2C97D787" id="Straight Connector 116" o:spid="_x0000_s1026" style="position:absolute;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0" to="456.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" strokecolor="black [3200]" strokeweight="1.5pt">
              <v:stroke joinstyle="miter"/>
              <w10:wrap anchorx="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18EA6F" w14:textId="77777777" w:rsidR="00CF0F54" w:rsidRDefault="00CF0F54" w:rsidP="009439C7">
      <w:pPr>
        <w:spacing w:after="0" w:line="240" w:lineRule="auto"/>
      </w:pPr>
      <w:r>
        <w:separator/>
      </w:r>
    </w:p>
  </w:footnote>
  <w:footnote w:type="continuationSeparator" w:id="0">
    <w:p w14:paraId="57D6C1B5" w14:textId="77777777" w:rsidR="00CF0F54" w:rsidRDefault="00CF0F54" w:rsidP="009439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6129973"/>
      <w:docPartObj>
        <w:docPartGallery w:val="Page Numbers (Top of Page)"/>
        <w:docPartUnique/>
      </w:docPartObj>
    </w:sdtPr>
    <w:sdtEndPr>
      <w:rPr>
        <w:rFonts w:ascii="Times New Roman" w:hAnsi="Times New Roman" w:cs="Times New Roman"/>
        <w:noProof/>
        <w:sz w:val="28"/>
        <w:szCs w:val="28"/>
      </w:rPr>
    </w:sdtEndPr>
    <w:sdtContent>
      <w:p w14:paraId="45E52271" w14:textId="4BDA3DAB" w:rsidR="009439C7" w:rsidRPr="009439C7" w:rsidRDefault="009439C7">
        <w:pPr>
          <w:pStyle w:val="Header"/>
          <w:jc w:val="center"/>
          <w:rPr>
            <w:rFonts w:ascii="Times New Roman" w:hAnsi="Times New Roman" w:cs="Times New Roman"/>
            <w:sz w:val="28"/>
            <w:szCs w:val="28"/>
          </w:rPr>
        </w:pPr>
        <w:r w:rsidRPr="009439C7">
          <w:rPr>
            <w:rFonts w:ascii="Times New Roman" w:hAnsi="Times New Roman" w:cs="Times New Roman"/>
            <w:sz w:val="28"/>
            <w:szCs w:val="28"/>
          </w:rPr>
          <w:fldChar w:fldCharType="begin"/>
        </w:r>
        <w:r w:rsidRPr="009439C7">
          <w:rPr>
            <w:rFonts w:ascii="Times New Roman" w:hAnsi="Times New Roman" w:cs="Times New Roman"/>
            <w:sz w:val="28"/>
            <w:szCs w:val="28"/>
          </w:rPr>
          <w:instrText xml:space="preserve"> PAGE   \* MERGEFORMAT </w:instrText>
        </w:r>
        <w:r w:rsidRPr="009439C7">
          <w:rPr>
            <w:rFonts w:ascii="Times New Roman" w:hAnsi="Times New Roman" w:cs="Times New Roman"/>
            <w:sz w:val="28"/>
            <w:szCs w:val="28"/>
          </w:rPr>
          <w:fldChar w:fldCharType="separate"/>
        </w:r>
        <w:r w:rsidRPr="009439C7">
          <w:rPr>
            <w:rFonts w:ascii="Times New Roman" w:hAnsi="Times New Roman" w:cs="Times New Roman"/>
            <w:noProof/>
            <w:sz w:val="28"/>
            <w:szCs w:val="28"/>
          </w:rPr>
          <w:t>2</w:t>
        </w:r>
        <w:r w:rsidRPr="009439C7">
          <w:rPr>
            <w:rFonts w:ascii="Times New Roman" w:hAnsi="Times New Roman" w:cs="Times New Roman"/>
            <w:noProof/>
            <w:sz w:val="28"/>
            <w:szCs w:val="28"/>
          </w:rPr>
          <w:fldChar w:fldCharType="end"/>
        </w:r>
      </w:p>
    </w:sdtContent>
  </w:sdt>
  <w:p w14:paraId="4CC16C56" w14:textId="77777777" w:rsidR="009439C7" w:rsidRDefault="009439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7E58FA"/>
    <w:multiLevelType w:val="hybridMultilevel"/>
    <w:tmpl w:val="7AF8F0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1BF0BDA"/>
    <w:multiLevelType w:val="hybridMultilevel"/>
    <w:tmpl w:val="DA80069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ACE086A"/>
    <w:multiLevelType w:val="hybridMultilevel"/>
    <w:tmpl w:val="11C038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B7B677D"/>
    <w:multiLevelType w:val="hybridMultilevel"/>
    <w:tmpl w:val="77463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E1A79E9"/>
    <w:multiLevelType w:val="hybridMultilevel"/>
    <w:tmpl w:val="DF2ACE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FF33FB5"/>
    <w:multiLevelType w:val="hybridMultilevel"/>
    <w:tmpl w:val="7FAEC8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477E72D1"/>
    <w:multiLevelType w:val="hybridMultilevel"/>
    <w:tmpl w:val="D70A46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493C3D5D"/>
    <w:multiLevelType w:val="hybridMultilevel"/>
    <w:tmpl w:val="360CBA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594B654E"/>
    <w:multiLevelType w:val="hybridMultilevel"/>
    <w:tmpl w:val="665440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658C73A6"/>
    <w:multiLevelType w:val="hybridMultilevel"/>
    <w:tmpl w:val="21C87058"/>
    <w:lvl w:ilvl="0" w:tplc="CFD4A6D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7D4971"/>
    <w:multiLevelType w:val="hybridMultilevel"/>
    <w:tmpl w:val="6C3A46F0"/>
    <w:lvl w:ilvl="0" w:tplc="CFD4A6D0">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7DD350BF"/>
    <w:multiLevelType w:val="multilevel"/>
    <w:tmpl w:val="C0FAEABC"/>
    <w:lvl w:ilvl="0">
      <w:start w:val="1"/>
      <w:numFmt w:val="decimal"/>
      <w:pStyle w:val="Heading1"/>
      <w:suff w:val="space"/>
      <w:lvlText w:val="CHƯƠNG %1."/>
      <w:lvlJc w:val="left"/>
      <w:pPr>
        <w:ind w:left="0" w:firstLine="0"/>
      </w:pPr>
      <w:rPr>
        <w:rFonts w:hint="default"/>
      </w:rPr>
    </w:lvl>
    <w:lvl w:ilvl="1">
      <w:start w:val="1"/>
      <w:numFmt w:val="decimal"/>
      <w:pStyle w:val="level1"/>
      <w:suff w:val="space"/>
      <w:lvlText w:val="%1.%2."/>
      <w:lvlJc w:val="left"/>
      <w:pPr>
        <w:ind w:left="0" w:firstLine="0"/>
      </w:pPr>
      <w:rPr>
        <w:rFonts w:hint="default"/>
      </w:rPr>
    </w:lvl>
    <w:lvl w:ilvl="2">
      <w:start w:val="1"/>
      <w:numFmt w:val="decimal"/>
      <w:pStyle w:val="level2"/>
      <w:suff w:val="space"/>
      <w:lvlText w:val="%1.%2.%3."/>
      <w:lvlJc w:val="left"/>
      <w:pPr>
        <w:ind w:left="0" w:firstLine="0"/>
      </w:pPr>
      <w:rPr>
        <w:rFonts w:hint="default"/>
      </w:rPr>
    </w:lvl>
    <w:lvl w:ilvl="3">
      <w:start w:val="1"/>
      <w:numFmt w:val="lowerLetter"/>
      <w:pStyle w:val="level3"/>
      <w:suff w:val="space"/>
      <w:lvlText w:val="%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EF0018B"/>
    <w:multiLevelType w:val="hybridMultilevel"/>
    <w:tmpl w:val="CFBCFB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8"/>
  </w:num>
  <w:num w:numId="3">
    <w:abstractNumId w:val="6"/>
  </w:num>
  <w:num w:numId="4">
    <w:abstractNumId w:val="9"/>
  </w:num>
  <w:num w:numId="5">
    <w:abstractNumId w:val="4"/>
  </w:num>
  <w:num w:numId="6">
    <w:abstractNumId w:val="1"/>
  </w:num>
  <w:num w:numId="7">
    <w:abstractNumId w:val="0"/>
  </w:num>
  <w:num w:numId="8">
    <w:abstractNumId w:val="7"/>
  </w:num>
  <w:num w:numId="9">
    <w:abstractNumId w:val="10"/>
  </w:num>
  <w:num w:numId="10">
    <w:abstractNumId w:val="2"/>
  </w:num>
  <w:num w:numId="11">
    <w:abstractNumId w:val="3"/>
  </w:num>
  <w:num w:numId="12">
    <w:abstractNumId w:val="1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43BB"/>
    <w:rsid w:val="00110611"/>
    <w:rsid w:val="001267D3"/>
    <w:rsid w:val="00130A5F"/>
    <w:rsid w:val="00166B28"/>
    <w:rsid w:val="001E09AD"/>
    <w:rsid w:val="001F2D26"/>
    <w:rsid w:val="002019AC"/>
    <w:rsid w:val="00264B06"/>
    <w:rsid w:val="00294032"/>
    <w:rsid w:val="00307CA9"/>
    <w:rsid w:val="00406546"/>
    <w:rsid w:val="00407D1F"/>
    <w:rsid w:val="0046783C"/>
    <w:rsid w:val="00586A95"/>
    <w:rsid w:val="005C5EB4"/>
    <w:rsid w:val="005D0A2D"/>
    <w:rsid w:val="005F5174"/>
    <w:rsid w:val="00686EA8"/>
    <w:rsid w:val="006870A9"/>
    <w:rsid w:val="006D2C85"/>
    <w:rsid w:val="007071CC"/>
    <w:rsid w:val="007874DB"/>
    <w:rsid w:val="007C0C64"/>
    <w:rsid w:val="007C115F"/>
    <w:rsid w:val="00817559"/>
    <w:rsid w:val="008E3628"/>
    <w:rsid w:val="008E7FD6"/>
    <w:rsid w:val="00914D34"/>
    <w:rsid w:val="009219C1"/>
    <w:rsid w:val="009439C7"/>
    <w:rsid w:val="00961D95"/>
    <w:rsid w:val="00975100"/>
    <w:rsid w:val="009925BF"/>
    <w:rsid w:val="009D43BB"/>
    <w:rsid w:val="009F7AAE"/>
    <w:rsid w:val="00A368B1"/>
    <w:rsid w:val="00A8319A"/>
    <w:rsid w:val="00B26285"/>
    <w:rsid w:val="00B81887"/>
    <w:rsid w:val="00BC7B0B"/>
    <w:rsid w:val="00BE3833"/>
    <w:rsid w:val="00BF561A"/>
    <w:rsid w:val="00C11CF6"/>
    <w:rsid w:val="00C53CE7"/>
    <w:rsid w:val="00C853A5"/>
    <w:rsid w:val="00CA3FE6"/>
    <w:rsid w:val="00CA74F3"/>
    <w:rsid w:val="00CF0F54"/>
    <w:rsid w:val="00CF212F"/>
    <w:rsid w:val="00CF3B06"/>
    <w:rsid w:val="00D2319E"/>
    <w:rsid w:val="00D75795"/>
    <w:rsid w:val="00E93E8D"/>
    <w:rsid w:val="00F55322"/>
    <w:rsid w:val="00F948FC"/>
    <w:rsid w:val="00FB46FA"/>
    <w:rsid w:val="00FE55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336310"/>
  <w15:chartTrackingRefBased/>
  <w15:docId w15:val="{3CEFAFE4-73BE-4B28-B34B-AC1188464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D2C85"/>
    <w:pPr>
      <w:keepNext/>
      <w:keepLines/>
      <w:numPr>
        <w:numId w:val="1"/>
      </w:numPr>
      <w:spacing w:after="0" w:line="360" w:lineRule="auto"/>
      <w:jc w:val="center"/>
      <w:outlineLvl w:val="0"/>
    </w:pPr>
    <w:rPr>
      <w:rFonts w:ascii="Times New Roman" w:eastAsiaTheme="majorEastAsia" w:hAnsi="Times New Roman" w:cstheme="majorBidi"/>
      <w:b/>
      <w:caps/>
      <w:sz w:val="28"/>
      <w:szCs w:val="32"/>
    </w:rPr>
  </w:style>
  <w:style w:type="paragraph" w:styleId="Heading2">
    <w:name w:val="heading 2"/>
    <w:basedOn w:val="Normal"/>
    <w:next w:val="Normal"/>
    <w:link w:val="Heading2Char"/>
    <w:uiPriority w:val="9"/>
    <w:semiHidden/>
    <w:unhideWhenUsed/>
    <w:qFormat/>
    <w:rsid w:val="005C5EB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C5EB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2C85"/>
    <w:rPr>
      <w:rFonts w:ascii="Times New Roman" w:eastAsiaTheme="majorEastAsia" w:hAnsi="Times New Roman" w:cstheme="majorBidi"/>
      <w:b/>
      <w:caps/>
      <w:sz w:val="28"/>
      <w:szCs w:val="32"/>
    </w:rPr>
  </w:style>
  <w:style w:type="paragraph" w:customStyle="1" w:styleId="parag">
    <w:name w:val="parag"/>
    <w:basedOn w:val="Normal"/>
    <w:link w:val="paragChar"/>
    <w:qFormat/>
    <w:rsid w:val="00BC7B0B"/>
    <w:pPr>
      <w:spacing w:after="0" w:line="360" w:lineRule="auto"/>
      <w:ind w:firstLine="720"/>
      <w:jc w:val="both"/>
    </w:pPr>
    <w:rPr>
      <w:rFonts w:ascii="Times New Roman" w:hAnsi="Times New Roman"/>
      <w:sz w:val="28"/>
    </w:rPr>
  </w:style>
  <w:style w:type="paragraph" w:customStyle="1" w:styleId="level1">
    <w:name w:val="level1"/>
    <w:basedOn w:val="parag"/>
    <w:link w:val="level1Char"/>
    <w:qFormat/>
    <w:rsid w:val="006D2C85"/>
    <w:pPr>
      <w:numPr>
        <w:ilvl w:val="1"/>
        <w:numId w:val="1"/>
      </w:numPr>
    </w:pPr>
    <w:rPr>
      <w:b/>
    </w:rPr>
  </w:style>
  <w:style w:type="character" w:customStyle="1" w:styleId="paragChar">
    <w:name w:val="parag Char"/>
    <w:basedOn w:val="DefaultParagraphFont"/>
    <w:link w:val="parag"/>
    <w:rsid w:val="00BC7B0B"/>
    <w:rPr>
      <w:rFonts w:ascii="Times New Roman" w:hAnsi="Times New Roman"/>
      <w:sz w:val="28"/>
    </w:rPr>
  </w:style>
  <w:style w:type="paragraph" w:customStyle="1" w:styleId="level2">
    <w:name w:val="level2"/>
    <w:basedOn w:val="level1"/>
    <w:link w:val="level2Char"/>
    <w:qFormat/>
    <w:rsid w:val="00BC7B0B"/>
    <w:pPr>
      <w:numPr>
        <w:ilvl w:val="2"/>
      </w:numPr>
    </w:pPr>
    <w:rPr>
      <w:b w:val="0"/>
    </w:rPr>
  </w:style>
  <w:style w:type="character" w:customStyle="1" w:styleId="level1Char">
    <w:name w:val="level1 Char"/>
    <w:basedOn w:val="paragChar"/>
    <w:link w:val="level1"/>
    <w:rsid w:val="006D2C85"/>
    <w:rPr>
      <w:rFonts w:ascii="Times New Roman" w:hAnsi="Times New Roman"/>
      <w:b/>
      <w:sz w:val="28"/>
    </w:rPr>
  </w:style>
  <w:style w:type="paragraph" w:customStyle="1" w:styleId="level3">
    <w:name w:val="level3"/>
    <w:basedOn w:val="level2"/>
    <w:link w:val="level3Char"/>
    <w:qFormat/>
    <w:rsid w:val="00686EA8"/>
    <w:pPr>
      <w:numPr>
        <w:ilvl w:val="3"/>
      </w:numPr>
    </w:pPr>
    <w:rPr>
      <w:i/>
    </w:rPr>
  </w:style>
  <w:style w:type="character" w:customStyle="1" w:styleId="level2Char">
    <w:name w:val="level2 Char"/>
    <w:basedOn w:val="level1Char"/>
    <w:link w:val="level2"/>
    <w:rsid w:val="00BC7B0B"/>
    <w:rPr>
      <w:rFonts w:ascii="Times New Roman" w:hAnsi="Times New Roman"/>
      <w:b w:val="0"/>
      <w:sz w:val="28"/>
    </w:rPr>
  </w:style>
  <w:style w:type="paragraph" w:customStyle="1" w:styleId="paragraph">
    <w:name w:val="paragraph"/>
    <w:basedOn w:val="Normal"/>
    <w:link w:val="paragraphChar"/>
    <w:qFormat/>
    <w:rsid w:val="007C115F"/>
    <w:pPr>
      <w:spacing w:line="360" w:lineRule="auto"/>
      <w:ind w:firstLine="567"/>
      <w:jc w:val="both"/>
    </w:pPr>
    <w:rPr>
      <w:rFonts w:ascii="Times New Roman" w:hAnsi="Times New Roman" w:cs="Times New Roman"/>
      <w:sz w:val="28"/>
      <w:szCs w:val="28"/>
    </w:rPr>
  </w:style>
  <w:style w:type="character" w:customStyle="1" w:styleId="level3Char">
    <w:name w:val="level3 Char"/>
    <w:basedOn w:val="level2Char"/>
    <w:link w:val="level3"/>
    <w:rsid w:val="00686EA8"/>
    <w:rPr>
      <w:rFonts w:ascii="Times New Roman" w:hAnsi="Times New Roman"/>
      <w:b w:val="0"/>
      <w:i/>
      <w:sz w:val="28"/>
    </w:rPr>
  </w:style>
  <w:style w:type="character" w:customStyle="1" w:styleId="paragraphChar">
    <w:name w:val="paragraph Char"/>
    <w:basedOn w:val="DefaultParagraphFont"/>
    <w:link w:val="paragraph"/>
    <w:rsid w:val="007C115F"/>
    <w:rPr>
      <w:rFonts w:ascii="Times New Roman" w:hAnsi="Times New Roman" w:cs="Times New Roman"/>
      <w:sz w:val="28"/>
      <w:szCs w:val="28"/>
    </w:rPr>
  </w:style>
  <w:style w:type="character" w:styleId="PlaceholderText">
    <w:name w:val="Placeholder Text"/>
    <w:basedOn w:val="DefaultParagraphFont"/>
    <w:uiPriority w:val="99"/>
    <w:semiHidden/>
    <w:rsid w:val="007C0C64"/>
    <w:rPr>
      <w:color w:val="808080"/>
    </w:rPr>
  </w:style>
  <w:style w:type="paragraph" w:styleId="Bibliography">
    <w:name w:val="Bibliography"/>
    <w:basedOn w:val="Normal"/>
    <w:next w:val="Normal"/>
    <w:uiPriority w:val="37"/>
    <w:unhideWhenUsed/>
    <w:rsid w:val="00166B28"/>
  </w:style>
  <w:style w:type="paragraph" w:styleId="ListParagraph">
    <w:name w:val="List Paragraph"/>
    <w:basedOn w:val="Normal"/>
    <w:uiPriority w:val="34"/>
    <w:qFormat/>
    <w:rsid w:val="009219C1"/>
    <w:pPr>
      <w:ind w:left="720"/>
      <w:contextualSpacing/>
    </w:pPr>
  </w:style>
  <w:style w:type="table" w:styleId="PlainTable1">
    <w:name w:val="Plain Table 1"/>
    <w:basedOn w:val="TableNormal"/>
    <w:uiPriority w:val="41"/>
    <w:rsid w:val="009219C1"/>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eading2Char">
    <w:name w:val="Heading 2 Char"/>
    <w:basedOn w:val="DefaultParagraphFont"/>
    <w:link w:val="Heading2"/>
    <w:uiPriority w:val="9"/>
    <w:semiHidden/>
    <w:rsid w:val="005C5EB4"/>
    <w:rPr>
      <w:rFonts w:asciiTheme="majorHAnsi" w:eastAsiaTheme="majorEastAsia" w:hAnsiTheme="majorHAnsi" w:cstheme="majorBidi"/>
      <w:color w:val="2F5496" w:themeColor="accent1" w:themeShade="BF"/>
      <w:sz w:val="26"/>
      <w:szCs w:val="26"/>
    </w:rPr>
  </w:style>
  <w:style w:type="paragraph" w:styleId="TOC1">
    <w:name w:val="toc 1"/>
    <w:basedOn w:val="Normal"/>
    <w:next w:val="Normal"/>
    <w:autoRedefine/>
    <w:uiPriority w:val="39"/>
    <w:unhideWhenUsed/>
    <w:rsid w:val="00294032"/>
    <w:pPr>
      <w:spacing w:after="100" w:line="360" w:lineRule="auto"/>
    </w:pPr>
    <w:rPr>
      <w:rFonts w:ascii="Times New Roman" w:hAnsi="Times New Roman"/>
      <w:b/>
      <w:sz w:val="28"/>
    </w:rPr>
  </w:style>
  <w:style w:type="character" w:customStyle="1" w:styleId="Heading3Char">
    <w:name w:val="Heading 3 Char"/>
    <w:basedOn w:val="DefaultParagraphFont"/>
    <w:link w:val="Heading3"/>
    <w:uiPriority w:val="9"/>
    <w:semiHidden/>
    <w:rsid w:val="005C5EB4"/>
    <w:rPr>
      <w:rFonts w:asciiTheme="majorHAnsi" w:eastAsiaTheme="majorEastAsia" w:hAnsiTheme="majorHAnsi" w:cstheme="majorBidi"/>
      <w:color w:val="1F3763" w:themeColor="accent1" w:themeShade="7F"/>
      <w:sz w:val="24"/>
      <w:szCs w:val="24"/>
    </w:rPr>
  </w:style>
  <w:style w:type="paragraph" w:styleId="TOC2">
    <w:name w:val="toc 2"/>
    <w:basedOn w:val="Normal"/>
    <w:next w:val="Normal"/>
    <w:autoRedefine/>
    <w:uiPriority w:val="39"/>
    <w:unhideWhenUsed/>
    <w:rsid w:val="00294032"/>
    <w:pPr>
      <w:tabs>
        <w:tab w:val="right" w:leader="dot" w:pos="8777"/>
      </w:tabs>
      <w:spacing w:after="0" w:line="360" w:lineRule="auto"/>
      <w:ind w:left="284"/>
    </w:pPr>
    <w:rPr>
      <w:rFonts w:ascii="Times New Roman" w:hAnsi="Times New Roman"/>
      <w:sz w:val="28"/>
    </w:rPr>
  </w:style>
  <w:style w:type="paragraph" w:styleId="TOC3">
    <w:name w:val="toc 3"/>
    <w:basedOn w:val="Normal"/>
    <w:next w:val="Normal"/>
    <w:autoRedefine/>
    <w:uiPriority w:val="39"/>
    <w:unhideWhenUsed/>
    <w:rsid w:val="00294032"/>
    <w:pPr>
      <w:tabs>
        <w:tab w:val="right" w:leader="dot" w:pos="8777"/>
      </w:tabs>
      <w:spacing w:after="100"/>
      <w:ind w:left="567"/>
    </w:pPr>
    <w:rPr>
      <w:rFonts w:ascii="Times New Roman" w:hAnsi="Times New Roman"/>
      <w:sz w:val="28"/>
    </w:rPr>
  </w:style>
  <w:style w:type="paragraph" w:styleId="TOC4">
    <w:name w:val="toc 4"/>
    <w:basedOn w:val="Normal"/>
    <w:next w:val="Normal"/>
    <w:autoRedefine/>
    <w:uiPriority w:val="39"/>
    <w:unhideWhenUsed/>
    <w:rsid w:val="005C5EB4"/>
    <w:pPr>
      <w:spacing w:after="100"/>
      <w:ind w:left="660"/>
    </w:pPr>
  </w:style>
  <w:style w:type="character" w:styleId="Hyperlink">
    <w:name w:val="Hyperlink"/>
    <w:basedOn w:val="DefaultParagraphFont"/>
    <w:uiPriority w:val="99"/>
    <w:unhideWhenUsed/>
    <w:rsid w:val="005C5EB4"/>
    <w:rPr>
      <w:color w:val="0563C1" w:themeColor="hyperlink"/>
      <w:u w:val="single"/>
    </w:rPr>
  </w:style>
  <w:style w:type="paragraph" w:styleId="Caption">
    <w:name w:val="caption"/>
    <w:basedOn w:val="Normal"/>
    <w:next w:val="Normal"/>
    <w:uiPriority w:val="35"/>
    <w:unhideWhenUsed/>
    <w:qFormat/>
    <w:rsid w:val="00586A95"/>
    <w:pPr>
      <w:spacing w:after="200" w:line="360" w:lineRule="auto"/>
      <w:jc w:val="center"/>
    </w:pPr>
    <w:rPr>
      <w:rFonts w:ascii="Times New Roman" w:hAnsi="Times New Roman"/>
      <w:i/>
      <w:iCs/>
      <w:sz w:val="28"/>
      <w:szCs w:val="18"/>
    </w:rPr>
  </w:style>
  <w:style w:type="paragraph" w:styleId="TableofFigures">
    <w:name w:val="table of figures"/>
    <w:basedOn w:val="Normal"/>
    <w:next w:val="Normal"/>
    <w:uiPriority w:val="99"/>
    <w:unhideWhenUsed/>
    <w:rsid w:val="00CA3FE6"/>
    <w:pPr>
      <w:spacing w:after="0"/>
    </w:pPr>
  </w:style>
  <w:style w:type="paragraph" w:styleId="Header">
    <w:name w:val="header"/>
    <w:basedOn w:val="Normal"/>
    <w:link w:val="HeaderChar"/>
    <w:uiPriority w:val="99"/>
    <w:unhideWhenUsed/>
    <w:rsid w:val="009439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39C7"/>
  </w:style>
  <w:style w:type="paragraph" w:styleId="Footer">
    <w:name w:val="footer"/>
    <w:basedOn w:val="Normal"/>
    <w:link w:val="FooterChar"/>
    <w:uiPriority w:val="99"/>
    <w:unhideWhenUsed/>
    <w:rsid w:val="009439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9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901914">
      <w:bodyDiv w:val="1"/>
      <w:marLeft w:val="0"/>
      <w:marRight w:val="0"/>
      <w:marTop w:val="0"/>
      <w:marBottom w:val="0"/>
      <w:divBdr>
        <w:top w:val="none" w:sz="0" w:space="0" w:color="auto"/>
        <w:left w:val="none" w:sz="0" w:space="0" w:color="auto"/>
        <w:bottom w:val="none" w:sz="0" w:space="0" w:color="auto"/>
        <w:right w:val="none" w:sz="0" w:space="0" w:color="auto"/>
      </w:divBdr>
    </w:div>
    <w:div w:id="262880576">
      <w:bodyDiv w:val="1"/>
      <w:marLeft w:val="0"/>
      <w:marRight w:val="0"/>
      <w:marTop w:val="0"/>
      <w:marBottom w:val="0"/>
      <w:divBdr>
        <w:top w:val="none" w:sz="0" w:space="0" w:color="auto"/>
        <w:left w:val="none" w:sz="0" w:space="0" w:color="auto"/>
        <w:bottom w:val="none" w:sz="0" w:space="0" w:color="auto"/>
        <w:right w:val="none" w:sz="0" w:space="0" w:color="auto"/>
      </w:divBdr>
    </w:div>
    <w:div w:id="495339727">
      <w:bodyDiv w:val="1"/>
      <w:marLeft w:val="0"/>
      <w:marRight w:val="0"/>
      <w:marTop w:val="0"/>
      <w:marBottom w:val="0"/>
      <w:divBdr>
        <w:top w:val="none" w:sz="0" w:space="0" w:color="auto"/>
        <w:left w:val="none" w:sz="0" w:space="0" w:color="auto"/>
        <w:bottom w:val="none" w:sz="0" w:space="0" w:color="auto"/>
        <w:right w:val="none" w:sz="0" w:space="0" w:color="auto"/>
      </w:divBdr>
    </w:div>
    <w:div w:id="903416251">
      <w:bodyDiv w:val="1"/>
      <w:marLeft w:val="0"/>
      <w:marRight w:val="0"/>
      <w:marTop w:val="0"/>
      <w:marBottom w:val="0"/>
      <w:divBdr>
        <w:top w:val="none" w:sz="0" w:space="0" w:color="auto"/>
        <w:left w:val="none" w:sz="0" w:space="0" w:color="auto"/>
        <w:bottom w:val="none" w:sz="0" w:space="0" w:color="auto"/>
        <w:right w:val="none" w:sz="0" w:space="0" w:color="auto"/>
      </w:divBdr>
    </w:div>
    <w:div w:id="1024944210">
      <w:bodyDiv w:val="1"/>
      <w:marLeft w:val="0"/>
      <w:marRight w:val="0"/>
      <w:marTop w:val="0"/>
      <w:marBottom w:val="0"/>
      <w:divBdr>
        <w:top w:val="none" w:sz="0" w:space="0" w:color="auto"/>
        <w:left w:val="none" w:sz="0" w:space="0" w:color="auto"/>
        <w:bottom w:val="none" w:sz="0" w:space="0" w:color="auto"/>
        <w:right w:val="none" w:sz="0" w:space="0" w:color="auto"/>
      </w:divBdr>
    </w:div>
    <w:div w:id="184693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file:///D:\SEMESTOR_6\do_luong_dk_mt\baiTapLon\final\baoCao\fileBaoCao\Doc1.docx" TargetMode="External"/><Relationship Id="rId13" Type="http://schemas.openxmlformats.org/officeDocument/2006/relationships/hyperlink" Target="file:///D:\SEMESTOR_6\do_luong_dk_mt\baiTapLon\final\baoCao\fileBaoCao\Doc1.docx" TargetMode="External"/><Relationship Id="rId18" Type="http://schemas.openxmlformats.org/officeDocument/2006/relationships/image" Target="media/image3.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file:///D:\SEMESTOR_6\do_luong_dk_mt\baiTapLon\final\baoCao\fileBaoCao\Doc1.docx" TargetMode="External"/><Relationship Id="rId17" Type="http://schemas.openxmlformats.org/officeDocument/2006/relationships/image" Target="media/image2.png"/><Relationship Id="rId25" Type="http://schemas.openxmlformats.org/officeDocument/2006/relationships/image" Target="media/image8.wmf"/><Relationship Id="rId33" Type="http://schemas.openxmlformats.org/officeDocument/2006/relationships/image" Target="media/image13.jpeg"/><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5.pn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D:\SEMESTOR_6\do_luong_dk_mt\baiTapLon\final\baoCao\fileBaoCao\Doc1.docx" TargetMode="External"/><Relationship Id="rId24" Type="http://schemas.openxmlformats.org/officeDocument/2006/relationships/oleObject" Target="embeddings/oleObject2.bin"/><Relationship Id="rId32" Type="http://schemas.openxmlformats.org/officeDocument/2006/relationships/image" Target="media/image12.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file:///D:\SEMESTOR_6\do_luong_dk_mt\baiTapLon\final\baoCao\fileBaoCao\Doc1.docx"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hyperlink" Target="file:///D:\SEMESTOR_6\do_luong_dk_mt\baiTapLon\final\baoCao\fileBaoCao\Doc1.docx" TargetMode="External"/><Relationship Id="rId19" Type="http://schemas.openxmlformats.org/officeDocument/2006/relationships/image" Target="media/image4.png"/><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hyperlink" Target="file:///D:\SEMESTOR_6\do_luong_dk_mt\baiTapLon\final\baoCao\fileBaoCao\Doc1.docx" TargetMode="External"/><Relationship Id="rId14" Type="http://schemas.openxmlformats.org/officeDocument/2006/relationships/hyperlink" Target="file:///D:\SEMESTOR_6\do_luong_dk_mt\baiTapLon\final\baoCao\fileBaoCao\Doc1.docx" TargetMode="Externa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2</b:Tag>
    <b:SourceType>InternetSite</b:SourceType>
    <b:Guid>{698B0C0B-FEFF-4CE9-AB26-542EB30EFF0B}</b:Guid>
    <b:Title>http://brettbeauregard.com/</b:Title>
    <b:URL>http://brettbeauregard.com/blog/2011/04/improving-the-beginners-pid-introduction/?fbclid=IwAR0gIkxazPLejrhVJP9xJ-909wv_TOVXCbwfXLYuRhZUgzMBc5UBkDaYWh8</b:URL>
    <b:RefOrder>1</b:RefOrder>
  </b:Source>
  <b:Source>
    <b:Tag>3</b:Tag>
    <b:SourceType>InternetSite</b:SourceType>
    <b:Guid>{04A13915-BDB7-4545-AEEF-4AB263F940FE}</b:Guid>
    <b:Title>https://controllerstech.com/</b:Title>
    <b:URL>https://controllerstech.com/i2c-lcd-in-stm32/</b:URL>
    <b:RefOrder>2</b:RefOrder>
  </b:Source>
  <b:Source>
    <b:Tag>4</b:Tag>
    <b:SourceType>InternetSite</b:SourceType>
    <b:Guid>{159A747D-6945-464B-A24F-18F92FAF0942}</b:Guid>
    <b:Title>https://www.st.com</b:Title>
    <b:URL>https://www.st.com/en/microcontrollers-microprocessors/stm32-32-bit-arm-cortex-mcus.html</b:URL>
    <b:RefOrder>3</b:RefOrder>
  </b:Source>
  <b:Source>
    <b:Tag>1</b:Tag>
    <b:SourceType>InternetSite</b:SourceType>
    <b:Guid>{4C077B57-F9BB-41DE-A4FD-1C56B8BA4D40}</b:Guid>
    <b:Title>https://vi.wikipedia.org/</b:Title>
    <b:URL>https://vi.wikipedia.org/wiki/B%E1%BB%99_%C4%91i%E1%BB%81u_khi%E1%BB%83n_PID</b:URL>
    <b:RefOrder>4</b:RefOrder>
  </b:Source>
</b:Sources>
</file>

<file path=customXml/itemProps1.xml><?xml version="1.0" encoding="utf-8"?>
<ds:datastoreItem xmlns:ds="http://schemas.openxmlformats.org/officeDocument/2006/customXml" ds:itemID="{B12E51DC-FE0A-4AAD-B14C-D0699D32F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8</Pages>
  <Words>2295</Words>
  <Characters>13084</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Thinh Le</dc:creator>
  <cp:keywords/>
  <dc:description/>
  <cp:lastModifiedBy>Quang Thinh Le</cp:lastModifiedBy>
  <cp:revision>4</cp:revision>
  <cp:lastPrinted>2021-05-04T22:46:00Z</cp:lastPrinted>
  <dcterms:created xsi:type="dcterms:W3CDTF">2021-05-04T22:41:00Z</dcterms:created>
  <dcterms:modified xsi:type="dcterms:W3CDTF">2021-05-04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